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宋体" w:hAnsi="Times New Roman" w:cs="Times New Roman"/>
          <w:color w:val="auto"/>
          <w:kern w:val="2"/>
          <w:sz w:val="21"/>
          <w:szCs w:val="22"/>
          <w:lang w:val="zh-CN"/>
        </w:rPr>
        <w:id w:val="-1698610666"/>
        <w:docPartObj>
          <w:docPartGallery w:val="Table of Contents"/>
          <w:docPartUnique/>
        </w:docPartObj>
      </w:sdtPr>
      <w:sdtEndPr>
        <w:rPr>
          <w:b/>
          <w:bCs/>
        </w:rPr>
      </w:sdtEndPr>
      <w:sdtContent>
        <w:p w14:paraId="38E6B33A" w14:textId="70677E31" w:rsidR="007E5B4C" w:rsidRPr="00823AF0" w:rsidRDefault="007E5B4C">
          <w:pPr>
            <w:pStyle w:val="TOC"/>
            <w:rPr>
              <w:rFonts w:ascii="Times New Roman" w:eastAsia="宋体" w:hAnsi="Times New Roman" w:cs="Times New Roman"/>
            </w:rPr>
          </w:pPr>
          <w:r w:rsidRPr="00823AF0">
            <w:rPr>
              <w:rFonts w:ascii="Times New Roman" w:eastAsia="宋体" w:hAnsi="Times New Roman" w:cs="Times New Roman"/>
              <w:lang w:val="zh-CN"/>
            </w:rPr>
            <w:t>目录</w:t>
          </w:r>
        </w:p>
        <w:p w14:paraId="4622EC73" w14:textId="3290E80B" w:rsidR="00FB1EB5" w:rsidRDefault="007E5B4C">
          <w:pPr>
            <w:pStyle w:val="TOC1"/>
            <w:tabs>
              <w:tab w:val="right" w:leader="dot" w:pos="8296"/>
            </w:tabs>
            <w:rPr>
              <w:rFonts w:cstheme="minorBidi"/>
              <w:noProof/>
              <w:kern w:val="2"/>
              <w:sz w:val="21"/>
              <w14:ligatures w14:val="standardContextual"/>
            </w:rPr>
          </w:pPr>
          <w:r w:rsidRPr="00823AF0">
            <w:rPr>
              <w:rFonts w:ascii="Times New Roman" w:eastAsia="宋体" w:hAnsi="Times New Roman"/>
            </w:rPr>
            <w:fldChar w:fldCharType="begin"/>
          </w:r>
          <w:r w:rsidRPr="00823AF0">
            <w:rPr>
              <w:rFonts w:ascii="Times New Roman" w:eastAsia="宋体" w:hAnsi="Times New Roman"/>
            </w:rPr>
            <w:instrText xml:space="preserve"> TOC \o "1-3" \h \z \u </w:instrText>
          </w:r>
          <w:r w:rsidRPr="00823AF0">
            <w:rPr>
              <w:rFonts w:ascii="Times New Roman" w:eastAsia="宋体" w:hAnsi="Times New Roman"/>
            </w:rPr>
            <w:fldChar w:fldCharType="separate"/>
          </w:r>
          <w:hyperlink w:anchor="_Toc137022915" w:history="1">
            <w:r w:rsidR="00FB1EB5" w:rsidRPr="0087412D">
              <w:rPr>
                <w:rStyle w:val="a9"/>
                <w:rFonts w:ascii="Times New Roman" w:eastAsia="宋体" w:hAnsi="Times New Roman"/>
                <w:b/>
                <w:bCs/>
                <w:noProof/>
              </w:rPr>
              <w:t>脑机接口高分期刊</w:t>
            </w:r>
            <w:r w:rsidR="00FB1EB5">
              <w:rPr>
                <w:noProof/>
                <w:webHidden/>
              </w:rPr>
              <w:tab/>
            </w:r>
            <w:r w:rsidR="00FB1EB5">
              <w:rPr>
                <w:noProof/>
                <w:webHidden/>
              </w:rPr>
              <w:fldChar w:fldCharType="begin"/>
            </w:r>
            <w:r w:rsidR="00FB1EB5">
              <w:rPr>
                <w:noProof/>
                <w:webHidden/>
              </w:rPr>
              <w:instrText xml:space="preserve"> PAGEREF _Toc137022915 \h </w:instrText>
            </w:r>
            <w:r w:rsidR="00FB1EB5">
              <w:rPr>
                <w:noProof/>
                <w:webHidden/>
              </w:rPr>
            </w:r>
            <w:r w:rsidR="00FB1EB5">
              <w:rPr>
                <w:noProof/>
                <w:webHidden/>
              </w:rPr>
              <w:fldChar w:fldCharType="separate"/>
            </w:r>
            <w:r w:rsidR="00FB1EB5">
              <w:rPr>
                <w:noProof/>
                <w:webHidden/>
              </w:rPr>
              <w:t>2</w:t>
            </w:r>
            <w:r w:rsidR="00FB1EB5">
              <w:rPr>
                <w:noProof/>
                <w:webHidden/>
              </w:rPr>
              <w:fldChar w:fldCharType="end"/>
            </w:r>
          </w:hyperlink>
        </w:p>
        <w:p w14:paraId="44D5E001" w14:textId="60FBD5FD" w:rsidR="00FB1EB5" w:rsidRDefault="00000000">
          <w:pPr>
            <w:pStyle w:val="TOC1"/>
            <w:tabs>
              <w:tab w:val="right" w:leader="dot" w:pos="8296"/>
            </w:tabs>
            <w:rPr>
              <w:rFonts w:cstheme="minorBidi"/>
              <w:noProof/>
              <w:kern w:val="2"/>
              <w:sz w:val="21"/>
              <w14:ligatures w14:val="standardContextual"/>
            </w:rPr>
          </w:pPr>
          <w:hyperlink w:anchor="_Toc137022916" w:history="1">
            <w:r w:rsidR="00FB1EB5" w:rsidRPr="0087412D">
              <w:rPr>
                <w:rStyle w:val="a9"/>
                <w:rFonts w:ascii="Times New Roman" w:eastAsia="宋体" w:hAnsi="Times New Roman"/>
                <w:b/>
                <w:bCs/>
                <w:noProof/>
              </w:rPr>
              <w:t>模式识别一般步骤</w:t>
            </w:r>
            <w:r w:rsidR="00FB1EB5">
              <w:rPr>
                <w:noProof/>
                <w:webHidden/>
              </w:rPr>
              <w:tab/>
            </w:r>
            <w:r w:rsidR="00FB1EB5">
              <w:rPr>
                <w:noProof/>
                <w:webHidden/>
              </w:rPr>
              <w:fldChar w:fldCharType="begin"/>
            </w:r>
            <w:r w:rsidR="00FB1EB5">
              <w:rPr>
                <w:noProof/>
                <w:webHidden/>
              </w:rPr>
              <w:instrText xml:space="preserve"> PAGEREF _Toc137022916 \h </w:instrText>
            </w:r>
            <w:r w:rsidR="00FB1EB5">
              <w:rPr>
                <w:noProof/>
                <w:webHidden/>
              </w:rPr>
            </w:r>
            <w:r w:rsidR="00FB1EB5">
              <w:rPr>
                <w:noProof/>
                <w:webHidden/>
              </w:rPr>
              <w:fldChar w:fldCharType="separate"/>
            </w:r>
            <w:r w:rsidR="00FB1EB5">
              <w:rPr>
                <w:noProof/>
                <w:webHidden/>
              </w:rPr>
              <w:t>2</w:t>
            </w:r>
            <w:r w:rsidR="00FB1EB5">
              <w:rPr>
                <w:noProof/>
                <w:webHidden/>
              </w:rPr>
              <w:fldChar w:fldCharType="end"/>
            </w:r>
          </w:hyperlink>
        </w:p>
        <w:p w14:paraId="5BFF533D" w14:textId="1034C70C" w:rsidR="00FB1EB5" w:rsidRDefault="00000000">
          <w:pPr>
            <w:pStyle w:val="TOC1"/>
            <w:tabs>
              <w:tab w:val="right" w:leader="dot" w:pos="8296"/>
            </w:tabs>
            <w:rPr>
              <w:rFonts w:cstheme="minorBidi"/>
              <w:noProof/>
              <w:kern w:val="2"/>
              <w:sz w:val="21"/>
              <w14:ligatures w14:val="standardContextual"/>
            </w:rPr>
          </w:pPr>
          <w:hyperlink w:anchor="_Toc137022917" w:history="1">
            <w:r w:rsidR="00FB1EB5" w:rsidRPr="0087412D">
              <w:rPr>
                <w:rStyle w:val="a9"/>
                <w:rFonts w:ascii="Times New Roman" w:eastAsia="宋体" w:hAnsi="Times New Roman"/>
                <w:b/>
                <w:bCs/>
                <w:noProof/>
              </w:rPr>
              <w:t>傅里叶变换、小波分解和小波包分解</w:t>
            </w:r>
            <w:r w:rsidR="00FB1EB5">
              <w:rPr>
                <w:noProof/>
                <w:webHidden/>
              </w:rPr>
              <w:tab/>
            </w:r>
            <w:r w:rsidR="00FB1EB5">
              <w:rPr>
                <w:noProof/>
                <w:webHidden/>
              </w:rPr>
              <w:fldChar w:fldCharType="begin"/>
            </w:r>
            <w:r w:rsidR="00FB1EB5">
              <w:rPr>
                <w:noProof/>
                <w:webHidden/>
              </w:rPr>
              <w:instrText xml:space="preserve"> PAGEREF _Toc137022917 \h </w:instrText>
            </w:r>
            <w:r w:rsidR="00FB1EB5">
              <w:rPr>
                <w:noProof/>
                <w:webHidden/>
              </w:rPr>
            </w:r>
            <w:r w:rsidR="00FB1EB5">
              <w:rPr>
                <w:noProof/>
                <w:webHidden/>
              </w:rPr>
              <w:fldChar w:fldCharType="separate"/>
            </w:r>
            <w:r w:rsidR="00FB1EB5">
              <w:rPr>
                <w:noProof/>
                <w:webHidden/>
              </w:rPr>
              <w:t>7</w:t>
            </w:r>
            <w:r w:rsidR="00FB1EB5">
              <w:rPr>
                <w:noProof/>
                <w:webHidden/>
              </w:rPr>
              <w:fldChar w:fldCharType="end"/>
            </w:r>
          </w:hyperlink>
        </w:p>
        <w:p w14:paraId="6D2932EF" w14:textId="34850D45" w:rsidR="00FB1EB5" w:rsidRDefault="00000000">
          <w:pPr>
            <w:pStyle w:val="TOC1"/>
            <w:tabs>
              <w:tab w:val="right" w:leader="dot" w:pos="8296"/>
            </w:tabs>
            <w:rPr>
              <w:rFonts w:cstheme="minorBidi"/>
              <w:noProof/>
              <w:kern w:val="2"/>
              <w:sz w:val="21"/>
              <w14:ligatures w14:val="standardContextual"/>
            </w:rPr>
          </w:pPr>
          <w:hyperlink w:anchor="_Toc137022918" w:history="1">
            <w:r w:rsidR="00FB1EB5" w:rsidRPr="0087412D">
              <w:rPr>
                <w:rStyle w:val="a9"/>
                <w:rFonts w:ascii="Times New Roman" w:eastAsia="宋体" w:hAnsi="Times New Roman"/>
                <w:b/>
                <w:bCs/>
                <w:noProof/>
              </w:rPr>
              <w:t>三大关键问题</w:t>
            </w:r>
            <w:r w:rsidR="00FB1EB5">
              <w:rPr>
                <w:noProof/>
                <w:webHidden/>
              </w:rPr>
              <w:tab/>
            </w:r>
            <w:r w:rsidR="00FB1EB5">
              <w:rPr>
                <w:noProof/>
                <w:webHidden/>
              </w:rPr>
              <w:fldChar w:fldCharType="begin"/>
            </w:r>
            <w:r w:rsidR="00FB1EB5">
              <w:rPr>
                <w:noProof/>
                <w:webHidden/>
              </w:rPr>
              <w:instrText xml:space="preserve"> PAGEREF _Toc137022918 \h </w:instrText>
            </w:r>
            <w:r w:rsidR="00FB1EB5">
              <w:rPr>
                <w:noProof/>
                <w:webHidden/>
              </w:rPr>
            </w:r>
            <w:r w:rsidR="00FB1EB5">
              <w:rPr>
                <w:noProof/>
                <w:webHidden/>
              </w:rPr>
              <w:fldChar w:fldCharType="separate"/>
            </w:r>
            <w:r w:rsidR="00FB1EB5">
              <w:rPr>
                <w:noProof/>
                <w:webHidden/>
              </w:rPr>
              <w:t>10</w:t>
            </w:r>
            <w:r w:rsidR="00FB1EB5">
              <w:rPr>
                <w:noProof/>
                <w:webHidden/>
              </w:rPr>
              <w:fldChar w:fldCharType="end"/>
            </w:r>
          </w:hyperlink>
        </w:p>
        <w:p w14:paraId="6093EA9E" w14:textId="2A7B7C3C" w:rsidR="00FB1EB5" w:rsidRDefault="00000000">
          <w:pPr>
            <w:pStyle w:val="TOC1"/>
            <w:tabs>
              <w:tab w:val="right" w:leader="dot" w:pos="8296"/>
            </w:tabs>
            <w:rPr>
              <w:rFonts w:cstheme="minorBidi"/>
              <w:noProof/>
              <w:kern w:val="2"/>
              <w:sz w:val="21"/>
              <w14:ligatures w14:val="standardContextual"/>
            </w:rPr>
          </w:pPr>
          <w:hyperlink w:anchor="_Toc137022919" w:history="1">
            <w:r w:rsidR="00FB1EB5" w:rsidRPr="0087412D">
              <w:rPr>
                <w:rStyle w:val="a9"/>
                <w:rFonts w:ascii="Times New Roman" w:eastAsia="宋体" w:hAnsi="Times New Roman"/>
                <w:b/>
                <w:bCs/>
                <w:noProof/>
              </w:rPr>
              <w:t>线性回归、广义线性回归、对率回归（用回归处理分类问题）</w:t>
            </w:r>
            <w:r w:rsidR="00FB1EB5">
              <w:rPr>
                <w:noProof/>
                <w:webHidden/>
              </w:rPr>
              <w:tab/>
            </w:r>
            <w:r w:rsidR="00FB1EB5">
              <w:rPr>
                <w:noProof/>
                <w:webHidden/>
              </w:rPr>
              <w:fldChar w:fldCharType="begin"/>
            </w:r>
            <w:r w:rsidR="00FB1EB5">
              <w:rPr>
                <w:noProof/>
                <w:webHidden/>
              </w:rPr>
              <w:instrText xml:space="preserve"> PAGEREF _Toc137022919 \h </w:instrText>
            </w:r>
            <w:r w:rsidR="00FB1EB5">
              <w:rPr>
                <w:noProof/>
                <w:webHidden/>
              </w:rPr>
            </w:r>
            <w:r w:rsidR="00FB1EB5">
              <w:rPr>
                <w:noProof/>
                <w:webHidden/>
              </w:rPr>
              <w:fldChar w:fldCharType="separate"/>
            </w:r>
            <w:r w:rsidR="00FB1EB5">
              <w:rPr>
                <w:noProof/>
                <w:webHidden/>
              </w:rPr>
              <w:t>11</w:t>
            </w:r>
            <w:r w:rsidR="00FB1EB5">
              <w:rPr>
                <w:noProof/>
                <w:webHidden/>
              </w:rPr>
              <w:fldChar w:fldCharType="end"/>
            </w:r>
          </w:hyperlink>
        </w:p>
        <w:p w14:paraId="259C898A" w14:textId="6AB401C6" w:rsidR="00FB1EB5" w:rsidRDefault="00000000">
          <w:pPr>
            <w:pStyle w:val="TOC1"/>
            <w:tabs>
              <w:tab w:val="right" w:leader="dot" w:pos="8296"/>
            </w:tabs>
            <w:rPr>
              <w:rFonts w:cstheme="minorBidi"/>
              <w:noProof/>
              <w:kern w:val="2"/>
              <w:sz w:val="21"/>
              <w14:ligatures w14:val="standardContextual"/>
            </w:rPr>
          </w:pPr>
          <w:hyperlink w:anchor="_Toc137022920" w:history="1">
            <w:r w:rsidR="00FB1EB5" w:rsidRPr="0087412D">
              <w:rPr>
                <w:rStyle w:val="a9"/>
                <w:rFonts w:ascii="Times New Roman" w:eastAsia="宋体" w:hAnsi="Times New Roman"/>
                <w:b/>
                <w:bCs/>
                <w:noProof/>
              </w:rPr>
              <w:t>体现学习的过程</w:t>
            </w:r>
            <w:r w:rsidR="00FB1EB5">
              <w:rPr>
                <w:noProof/>
                <w:webHidden/>
              </w:rPr>
              <w:tab/>
            </w:r>
            <w:r w:rsidR="00FB1EB5">
              <w:rPr>
                <w:noProof/>
                <w:webHidden/>
              </w:rPr>
              <w:fldChar w:fldCharType="begin"/>
            </w:r>
            <w:r w:rsidR="00FB1EB5">
              <w:rPr>
                <w:noProof/>
                <w:webHidden/>
              </w:rPr>
              <w:instrText xml:space="preserve"> PAGEREF _Toc137022920 \h </w:instrText>
            </w:r>
            <w:r w:rsidR="00FB1EB5">
              <w:rPr>
                <w:noProof/>
                <w:webHidden/>
              </w:rPr>
            </w:r>
            <w:r w:rsidR="00FB1EB5">
              <w:rPr>
                <w:noProof/>
                <w:webHidden/>
              </w:rPr>
              <w:fldChar w:fldCharType="separate"/>
            </w:r>
            <w:r w:rsidR="00FB1EB5">
              <w:rPr>
                <w:noProof/>
                <w:webHidden/>
              </w:rPr>
              <w:t>12</w:t>
            </w:r>
            <w:r w:rsidR="00FB1EB5">
              <w:rPr>
                <w:noProof/>
                <w:webHidden/>
              </w:rPr>
              <w:fldChar w:fldCharType="end"/>
            </w:r>
          </w:hyperlink>
        </w:p>
        <w:p w14:paraId="01553A52" w14:textId="1B8FA41F" w:rsidR="00FB1EB5" w:rsidRDefault="00000000">
          <w:pPr>
            <w:pStyle w:val="TOC1"/>
            <w:tabs>
              <w:tab w:val="right" w:leader="dot" w:pos="8296"/>
            </w:tabs>
            <w:rPr>
              <w:rFonts w:cstheme="minorBidi"/>
              <w:noProof/>
              <w:kern w:val="2"/>
              <w:sz w:val="21"/>
              <w14:ligatures w14:val="standardContextual"/>
            </w:rPr>
          </w:pPr>
          <w:hyperlink w:anchor="_Toc137022921" w:history="1">
            <w:r w:rsidR="00FB1EB5" w:rsidRPr="0087412D">
              <w:rPr>
                <w:rStyle w:val="a9"/>
                <w:rFonts w:ascii="Times New Roman" w:eastAsia="宋体" w:hAnsi="Times New Roman"/>
                <w:b/>
                <w:bCs/>
                <w:noProof/>
              </w:rPr>
              <w:t>机器学习评估方法</w:t>
            </w:r>
            <w:r w:rsidR="00FB1EB5">
              <w:rPr>
                <w:noProof/>
                <w:webHidden/>
              </w:rPr>
              <w:tab/>
            </w:r>
            <w:r w:rsidR="00FB1EB5">
              <w:rPr>
                <w:noProof/>
                <w:webHidden/>
              </w:rPr>
              <w:fldChar w:fldCharType="begin"/>
            </w:r>
            <w:r w:rsidR="00FB1EB5">
              <w:rPr>
                <w:noProof/>
                <w:webHidden/>
              </w:rPr>
              <w:instrText xml:space="preserve"> PAGEREF _Toc137022921 \h </w:instrText>
            </w:r>
            <w:r w:rsidR="00FB1EB5">
              <w:rPr>
                <w:noProof/>
                <w:webHidden/>
              </w:rPr>
            </w:r>
            <w:r w:rsidR="00FB1EB5">
              <w:rPr>
                <w:noProof/>
                <w:webHidden/>
              </w:rPr>
              <w:fldChar w:fldCharType="separate"/>
            </w:r>
            <w:r w:rsidR="00FB1EB5">
              <w:rPr>
                <w:noProof/>
                <w:webHidden/>
              </w:rPr>
              <w:t>13</w:t>
            </w:r>
            <w:r w:rsidR="00FB1EB5">
              <w:rPr>
                <w:noProof/>
                <w:webHidden/>
              </w:rPr>
              <w:fldChar w:fldCharType="end"/>
            </w:r>
          </w:hyperlink>
        </w:p>
        <w:p w14:paraId="3DAAFE55" w14:textId="34FB111C" w:rsidR="00FB1EB5" w:rsidRDefault="00000000">
          <w:pPr>
            <w:pStyle w:val="TOC1"/>
            <w:tabs>
              <w:tab w:val="right" w:leader="dot" w:pos="8296"/>
            </w:tabs>
            <w:rPr>
              <w:rFonts w:cstheme="minorBidi"/>
              <w:noProof/>
              <w:kern w:val="2"/>
              <w:sz w:val="21"/>
              <w14:ligatures w14:val="standardContextual"/>
            </w:rPr>
          </w:pPr>
          <w:hyperlink w:anchor="_Toc137022922" w:history="1">
            <w:r w:rsidR="00FB1EB5" w:rsidRPr="0087412D">
              <w:rPr>
                <w:rStyle w:val="a9"/>
                <w:rFonts w:ascii="Times New Roman" w:eastAsia="宋体" w:hAnsi="Times New Roman"/>
                <w:b/>
                <w:bCs/>
                <w:noProof/>
              </w:rPr>
              <w:t>sklearn</w:t>
            </w:r>
            <w:r w:rsidR="00FB1EB5">
              <w:rPr>
                <w:noProof/>
                <w:webHidden/>
              </w:rPr>
              <w:tab/>
            </w:r>
            <w:r w:rsidR="00FB1EB5">
              <w:rPr>
                <w:noProof/>
                <w:webHidden/>
              </w:rPr>
              <w:fldChar w:fldCharType="begin"/>
            </w:r>
            <w:r w:rsidR="00FB1EB5">
              <w:rPr>
                <w:noProof/>
                <w:webHidden/>
              </w:rPr>
              <w:instrText xml:space="preserve"> PAGEREF _Toc137022922 \h </w:instrText>
            </w:r>
            <w:r w:rsidR="00FB1EB5">
              <w:rPr>
                <w:noProof/>
                <w:webHidden/>
              </w:rPr>
            </w:r>
            <w:r w:rsidR="00FB1EB5">
              <w:rPr>
                <w:noProof/>
                <w:webHidden/>
              </w:rPr>
              <w:fldChar w:fldCharType="separate"/>
            </w:r>
            <w:r w:rsidR="00FB1EB5">
              <w:rPr>
                <w:noProof/>
                <w:webHidden/>
              </w:rPr>
              <w:t>14</w:t>
            </w:r>
            <w:r w:rsidR="00FB1EB5">
              <w:rPr>
                <w:noProof/>
                <w:webHidden/>
              </w:rPr>
              <w:fldChar w:fldCharType="end"/>
            </w:r>
          </w:hyperlink>
        </w:p>
        <w:p w14:paraId="63EBD29A" w14:textId="19D367D6" w:rsidR="00FB1EB5" w:rsidRDefault="00000000">
          <w:pPr>
            <w:pStyle w:val="TOC1"/>
            <w:tabs>
              <w:tab w:val="right" w:leader="dot" w:pos="8296"/>
            </w:tabs>
            <w:rPr>
              <w:rFonts w:cstheme="minorBidi"/>
              <w:noProof/>
              <w:kern w:val="2"/>
              <w:sz w:val="21"/>
              <w14:ligatures w14:val="standardContextual"/>
            </w:rPr>
          </w:pPr>
          <w:hyperlink w:anchor="_Toc137022923" w:history="1">
            <w:r w:rsidR="00FB1EB5" w:rsidRPr="0087412D">
              <w:rPr>
                <w:rStyle w:val="a9"/>
                <w:rFonts w:ascii="Times New Roman" w:eastAsia="宋体" w:hAnsi="Times New Roman"/>
                <w:b/>
                <w:bCs/>
                <w:noProof/>
              </w:rPr>
              <w:t>MATLAB</w:t>
            </w:r>
            <w:r w:rsidR="00FB1EB5">
              <w:rPr>
                <w:noProof/>
                <w:webHidden/>
              </w:rPr>
              <w:tab/>
            </w:r>
            <w:r w:rsidR="00FB1EB5">
              <w:rPr>
                <w:noProof/>
                <w:webHidden/>
              </w:rPr>
              <w:fldChar w:fldCharType="begin"/>
            </w:r>
            <w:r w:rsidR="00FB1EB5">
              <w:rPr>
                <w:noProof/>
                <w:webHidden/>
              </w:rPr>
              <w:instrText xml:space="preserve"> PAGEREF _Toc137022923 \h </w:instrText>
            </w:r>
            <w:r w:rsidR="00FB1EB5">
              <w:rPr>
                <w:noProof/>
                <w:webHidden/>
              </w:rPr>
            </w:r>
            <w:r w:rsidR="00FB1EB5">
              <w:rPr>
                <w:noProof/>
                <w:webHidden/>
              </w:rPr>
              <w:fldChar w:fldCharType="separate"/>
            </w:r>
            <w:r w:rsidR="00FB1EB5">
              <w:rPr>
                <w:noProof/>
                <w:webHidden/>
              </w:rPr>
              <w:t>16</w:t>
            </w:r>
            <w:r w:rsidR="00FB1EB5">
              <w:rPr>
                <w:noProof/>
                <w:webHidden/>
              </w:rPr>
              <w:fldChar w:fldCharType="end"/>
            </w:r>
          </w:hyperlink>
        </w:p>
        <w:p w14:paraId="68FB4D70" w14:textId="6E9596DB" w:rsidR="00FB1EB5" w:rsidRDefault="00000000">
          <w:pPr>
            <w:pStyle w:val="TOC1"/>
            <w:tabs>
              <w:tab w:val="right" w:leader="dot" w:pos="8296"/>
            </w:tabs>
            <w:rPr>
              <w:rFonts w:cstheme="minorBidi"/>
              <w:noProof/>
              <w:kern w:val="2"/>
              <w:sz w:val="21"/>
              <w14:ligatures w14:val="standardContextual"/>
            </w:rPr>
          </w:pPr>
          <w:hyperlink w:anchor="_Toc137022924" w:history="1">
            <w:r w:rsidR="00FB1EB5" w:rsidRPr="0087412D">
              <w:rPr>
                <w:rStyle w:val="a9"/>
                <w:rFonts w:ascii="Times New Roman" w:eastAsia="宋体" w:hAnsi="Times New Roman"/>
                <w:b/>
                <w:bCs/>
                <w:noProof/>
              </w:rPr>
              <w:t>Python</w:t>
            </w:r>
            <w:r w:rsidR="00FB1EB5">
              <w:rPr>
                <w:noProof/>
                <w:webHidden/>
              </w:rPr>
              <w:tab/>
            </w:r>
            <w:r w:rsidR="00FB1EB5">
              <w:rPr>
                <w:noProof/>
                <w:webHidden/>
              </w:rPr>
              <w:fldChar w:fldCharType="begin"/>
            </w:r>
            <w:r w:rsidR="00FB1EB5">
              <w:rPr>
                <w:noProof/>
                <w:webHidden/>
              </w:rPr>
              <w:instrText xml:space="preserve"> PAGEREF _Toc137022924 \h </w:instrText>
            </w:r>
            <w:r w:rsidR="00FB1EB5">
              <w:rPr>
                <w:noProof/>
                <w:webHidden/>
              </w:rPr>
            </w:r>
            <w:r w:rsidR="00FB1EB5">
              <w:rPr>
                <w:noProof/>
                <w:webHidden/>
              </w:rPr>
              <w:fldChar w:fldCharType="separate"/>
            </w:r>
            <w:r w:rsidR="00FB1EB5">
              <w:rPr>
                <w:noProof/>
                <w:webHidden/>
              </w:rPr>
              <w:t>16</w:t>
            </w:r>
            <w:r w:rsidR="00FB1EB5">
              <w:rPr>
                <w:noProof/>
                <w:webHidden/>
              </w:rPr>
              <w:fldChar w:fldCharType="end"/>
            </w:r>
          </w:hyperlink>
        </w:p>
        <w:p w14:paraId="0BD6A652" w14:textId="106D1500" w:rsidR="00FB1EB5" w:rsidRDefault="00000000">
          <w:pPr>
            <w:pStyle w:val="TOC1"/>
            <w:tabs>
              <w:tab w:val="right" w:leader="dot" w:pos="8296"/>
            </w:tabs>
            <w:rPr>
              <w:rFonts w:cstheme="minorBidi"/>
              <w:noProof/>
              <w:kern w:val="2"/>
              <w:sz w:val="21"/>
              <w14:ligatures w14:val="standardContextual"/>
            </w:rPr>
          </w:pPr>
          <w:hyperlink w:anchor="_Toc137022925" w:history="1">
            <w:r w:rsidR="00FB1EB5" w:rsidRPr="0087412D">
              <w:rPr>
                <w:rStyle w:val="a9"/>
                <w:rFonts w:ascii="Times New Roman" w:eastAsia="宋体" w:hAnsi="Times New Roman"/>
                <w:b/>
                <w:bCs/>
                <w:noProof/>
              </w:rPr>
              <w:t>MNE</w:t>
            </w:r>
            <w:r w:rsidR="00FB1EB5">
              <w:rPr>
                <w:noProof/>
                <w:webHidden/>
              </w:rPr>
              <w:tab/>
            </w:r>
            <w:r w:rsidR="00FB1EB5">
              <w:rPr>
                <w:noProof/>
                <w:webHidden/>
              </w:rPr>
              <w:fldChar w:fldCharType="begin"/>
            </w:r>
            <w:r w:rsidR="00FB1EB5">
              <w:rPr>
                <w:noProof/>
                <w:webHidden/>
              </w:rPr>
              <w:instrText xml:space="preserve"> PAGEREF _Toc137022925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44B74918" w14:textId="6F5EC41A" w:rsidR="00FB1EB5" w:rsidRDefault="00000000">
          <w:pPr>
            <w:pStyle w:val="TOC1"/>
            <w:tabs>
              <w:tab w:val="right" w:leader="dot" w:pos="8296"/>
            </w:tabs>
            <w:rPr>
              <w:rFonts w:cstheme="minorBidi"/>
              <w:noProof/>
              <w:kern w:val="2"/>
              <w:sz w:val="21"/>
              <w14:ligatures w14:val="standardContextual"/>
            </w:rPr>
          </w:pPr>
          <w:hyperlink w:anchor="_Toc137022926" w:history="1">
            <w:r w:rsidR="00FB1EB5" w:rsidRPr="0087412D">
              <w:rPr>
                <w:rStyle w:val="a9"/>
                <w:rFonts w:ascii="Times New Roman" w:eastAsia="宋体" w:hAnsi="Times New Roman"/>
                <w:b/>
                <w:bCs/>
                <w:noProof/>
              </w:rPr>
              <w:t>EEGLAB</w:t>
            </w:r>
            <w:r w:rsidR="00FB1EB5">
              <w:rPr>
                <w:noProof/>
                <w:webHidden/>
              </w:rPr>
              <w:tab/>
            </w:r>
            <w:r w:rsidR="00FB1EB5">
              <w:rPr>
                <w:noProof/>
                <w:webHidden/>
              </w:rPr>
              <w:fldChar w:fldCharType="begin"/>
            </w:r>
            <w:r w:rsidR="00FB1EB5">
              <w:rPr>
                <w:noProof/>
                <w:webHidden/>
              </w:rPr>
              <w:instrText xml:space="preserve"> PAGEREF _Toc137022926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467BE520" w14:textId="3DCFBA19" w:rsidR="00FB1EB5" w:rsidRDefault="00000000">
          <w:pPr>
            <w:pStyle w:val="TOC1"/>
            <w:tabs>
              <w:tab w:val="right" w:leader="dot" w:pos="8296"/>
            </w:tabs>
            <w:rPr>
              <w:rFonts w:cstheme="minorBidi"/>
              <w:noProof/>
              <w:kern w:val="2"/>
              <w:sz w:val="21"/>
              <w14:ligatures w14:val="standardContextual"/>
            </w:rPr>
          </w:pPr>
          <w:hyperlink w:anchor="_Toc137022927" w:history="1">
            <w:r w:rsidR="00FB1EB5" w:rsidRPr="0087412D">
              <w:rPr>
                <w:rStyle w:val="a9"/>
                <w:rFonts w:ascii="Times New Roman" w:eastAsia="宋体" w:hAnsi="Times New Roman"/>
                <w:b/>
                <w:bCs/>
                <w:noProof/>
              </w:rPr>
              <w:t>PyTorch</w:t>
            </w:r>
            <w:r w:rsidR="00FB1EB5">
              <w:rPr>
                <w:noProof/>
                <w:webHidden/>
              </w:rPr>
              <w:tab/>
            </w:r>
            <w:r w:rsidR="00FB1EB5">
              <w:rPr>
                <w:noProof/>
                <w:webHidden/>
              </w:rPr>
              <w:fldChar w:fldCharType="begin"/>
            </w:r>
            <w:r w:rsidR="00FB1EB5">
              <w:rPr>
                <w:noProof/>
                <w:webHidden/>
              </w:rPr>
              <w:instrText xml:space="preserve"> PAGEREF _Toc137022927 \h </w:instrText>
            </w:r>
            <w:r w:rsidR="00FB1EB5">
              <w:rPr>
                <w:noProof/>
                <w:webHidden/>
              </w:rPr>
            </w:r>
            <w:r w:rsidR="00FB1EB5">
              <w:rPr>
                <w:noProof/>
                <w:webHidden/>
              </w:rPr>
              <w:fldChar w:fldCharType="separate"/>
            </w:r>
            <w:r w:rsidR="00FB1EB5">
              <w:rPr>
                <w:noProof/>
                <w:webHidden/>
              </w:rPr>
              <w:t>20</w:t>
            </w:r>
            <w:r w:rsidR="00FB1EB5">
              <w:rPr>
                <w:noProof/>
                <w:webHidden/>
              </w:rPr>
              <w:fldChar w:fldCharType="end"/>
            </w:r>
          </w:hyperlink>
        </w:p>
        <w:p w14:paraId="1A11DA70" w14:textId="4968CB4C" w:rsidR="00FB1EB5" w:rsidRDefault="00000000">
          <w:pPr>
            <w:pStyle w:val="TOC1"/>
            <w:tabs>
              <w:tab w:val="right" w:leader="dot" w:pos="8296"/>
            </w:tabs>
            <w:rPr>
              <w:rFonts w:cstheme="minorBidi"/>
              <w:noProof/>
              <w:kern w:val="2"/>
              <w:sz w:val="21"/>
              <w14:ligatures w14:val="standardContextual"/>
            </w:rPr>
          </w:pPr>
          <w:hyperlink w:anchor="_Toc137022928" w:history="1">
            <w:r w:rsidR="00FB1EB5" w:rsidRPr="0087412D">
              <w:rPr>
                <w:rStyle w:val="a9"/>
                <w:rFonts w:ascii="Times New Roman" w:eastAsia="宋体" w:hAnsi="Times New Roman"/>
                <w:b/>
                <w:bCs/>
                <w:noProof/>
              </w:rPr>
              <w:t>脑电（</w:t>
            </w:r>
            <w:r w:rsidR="00FB1EB5" w:rsidRPr="0087412D">
              <w:rPr>
                <w:rStyle w:val="a9"/>
                <w:rFonts w:ascii="Times New Roman" w:eastAsia="宋体" w:hAnsi="Times New Roman"/>
                <w:b/>
                <w:bCs/>
                <w:noProof/>
              </w:rPr>
              <w:t>EEG</w:t>
            </w:r>
            <w:r w:rsidR="00FB1EB5" w:rsidRPr="0087412D">
              <w:rPr>
                <w:rStyle w:val="a9"/>
                <w:rFonts w:ascii="Times New Roman" w:eastAsia="宋体" w:hAnsi="Times New Roman"/>
                <w:b/>
                <w:bCs/>
                <w:noProof/>
              </w:rPr>
              <w:t>）信号数据预处理</w:t>
            </w:r>
            <w:r w:rsidR="00FB1EB5">
              <w:rPr>
                <w:noProof/>
                <w:webHidden/>
              </w:rPr>
              <w:tab/>
            </w:r>
            <w:r w:rsidR="00FB1EB5">
              <w:rPr>
                <w:noProof/>
                <w:webHidden/>
              </w:rPr>
              <w:fldChar w:fldCharType="begin"/>
            </w:r>
            <w:r w:rsidR="00FB1EB5">
              <w:rPr>
                <w:noProof/>
                <w:webHidden/>
              </w:rPr>
              <w:instrText xml:space="preserve"> PAGEREF _Toc137022928 \h </w:instrText>
            </w:r>
            <w:r w:rsidR="00FB1EB5">
              <w:rPr>
                <w:noProof/>
                <w:webHidden/>
              </w:rPr>
            </w:r>
            <w:r w:rsidR="00FB1EB5">
              <w:rPr>
                <w:noProof/>
                <w:webHidden/>
              </w:rPr>
              <w:fldChar w:fldCharType="separate"/>
            </w:r>
            <w:r w:rsidR="00FB1EB5">
              <w:rPr>
                <w:noProof/>
                <w:webHidden/>
              </w:rPr>
              <w:t>22</w:t>
            </w:r>
            <w:r w:rsidR="00FB1EB5">
              <w:rPr>
                <w:noProof/>
                <w:webHidden/>
              </w:rPr>
              <w:fldChar w:fldCharType="end"/>
            </w:r>
          </w:hyperlink>
        </w:p>
        <w:p w14:paraId="39F5BE0C" w14:textId="2E0A18BE" w:rsidR="00FB1EB5" w:rsidRDefault="00000000">
          <w:pPr>
            <w:pStyle w:val="TOC1"/>
            <w:tabs>
              <w:tab w:val="right" w:leader="dot" w:pos="8296"/>
            </w:tabs>
            <w:rPr>
              <w:rFonts w:cstheme="minorBidi"/>
              <w:noProof/>
              <w:kern w:val="2"/>
              <w:sz w:val="21"/>
              <w14:ligatures w14:val="standardContextual"/>
            </w:rPr>
          </w:pPr>
          <w:hyperlink w:anchor="_Toc137022929" w:history="1">
            <w:r w:rsidR="00FB1EB5" w:rsidRPr="0087412D">
              <w:rPr>
                <w:rStyle w:val="a9"/>
                <w:rFonts w:ascii="Times New Roman" w:eastAsia="宋体" w:hAnsi="Times New Roman"/>
                <w:b/>
                <w:bCs/>
                <w:noProof/>
              </w:rPr>
              <w:t>伪迹</w:t>
            </w:r>
            <w:r w:rsidR="00FB1EB5">
              <w:rPr>
                <w:noProof/>
                <w:webHidden/>
              </w:rPr>
              <w:tab/>
            </w:r>
            <w:r w:rsidR="00FB1EB5">
              <w:rPr>
                <w:noProof/>
                <w:webHidden/>
              </w:rPr>
              <w:fldChar w:fldCharType="begin"/>
            </w:r>
            <w:r w:rsidR="00FB1EB5">
              <w:rPr>
                <w:noProof/>
                <w:webHidden/>
              </w:rPr>
              <w:instrText xml:space="preserve"> PAGEREF _Toc137022929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2388B784" w14:textId="7A0C4D56" w:rsidR="00FB1EB5" w:rsidRDefault="00000000">
          <w:pPr>
            <w:pStyle w:val="TOC1"/>
            <w:tabs>
              <w:tab w:val="right" w:leader="dot" w:pos="8296"/>
            </w:tabs>
            <w:rPr>
              <w:rFonts w:cstheme="minorBidi"/>
              <w:noProof/>
              <w:kern w:val="2"/>
              <w:sz w:val="21"/>
              <w14:ligatures w14:val="standardContextual"/>
            </w:rPr>
          </w:pPr>
          <w:hyperlink w:anchor="_Toc137022930" w:history="1">
            <w:r w:rsidR="00FB1EB5" w:rsidRPr="0087412D">
              <w:rPr>
                <w:rStyle w:val="a9"/>
                <w:rFonts w:ascii="Times New Roman" w:eastAsia="宋体" w:hAnsi="Times New Roman"/>
                <w:b/>
                <w:bCs/>
                <w:noProof/>
              </w:rPr>
              <w:t>脑电研究方法</w:t>
            </w:r>
            <w:r w:rsidR="00FB1EB5">
              <w:rPr>
                <w:noProof/>
                <w:webHidden/>
              </w:rPr>
              <w:tab/>
            </w:r>
            <w:r w:rsidR="00FB1EB5">
              <w:rPr>
                <w:noProof/>
                <w:webHidden/>
              </w:rPr>
              <w:fldChar w:fldCharType="begin"/>
            </w:r>
            <w:r w:rsidR="00FB1EB5">
              <w:rPr>
                <w:noProof/>
                <w:webHidden/>
              </w:rPr>
              <w:instrText xml:space="preserve"> PAGEREF _Toc137022930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4EF4FEAC" w14:textId="05E330EA" w:rsidR="00FB1EB5" w:rsidRDefault="00000000">
          <w:pPr>
            <w:pStyle w:val="TOC1"/>
            <w:tabs>
              <w:tab w:val="right" w:leader="dot" w:pos="8296"/>
            </w:tabs>
            <w:rPr>
              <w:rFonts w:cstheme="minorBidi"/>
              <w:noProof/>
              <w:kern w:val="2"/>
              <w:sz w:val="21"/>
              <w14:ligatures w14:val="standardContextual"/>
            </w:rPr>
          </w:pPr>
          <w:hyperlink w:anchor="_Toc137022931" w:history="1">
            <w:r w:rsidR="00FB1EB5" w:rsidRPr="0087412D">
              <w:rPr>
                <w:rStyle w:val="a9"/>
                <w:rFonts w:ascii="Times New Roman" w:eastAsia="宋体" w:hAnsi="Times New Roman"/>
                <w:b/>
                <w:bCs/>
                <w:noProof/>
              </w:rPr>
              <w:t>脑电特征提取</w:t>
            </w:r>
            <w:r w:rsidR="00FB1EB5">
              <w:rPr>
                <w:noProof/>
                <w:webHidden/>
              </w:rPr>
              <w:tab/>
            </w:r>
            <w:r w:rsidR="00FB1EB5">
              <w:rPr>
                <w:noProof/>
                <w:webHidden/>
              </w:rPr>
              <w:fldChar w:fldCharType="begin"/>
            </w:r>
            <w:r w:rsidR="00FB1EB5">
              <w:rPr>
                <w:noProof/>
                <w:webHidden/>
              </w:rPr>
              <w:instrText xml:space="preserve"> PAGEREF _Toc137022931 \h </w:instrText>
            </w:r>
            <w:r w:rsidR="00FB1EB5">
              <w:rPr>
                <w:noProof/>
                <w:webHidden/>
              </w:rPr>
            </w:r>
            <w:r w:rsidR="00FB1EB5">
              <w:rPr>
                <w:noProof/>
                <w:webHidden/>
              </w:rPr>
              <w:fldChar w:fldCharType="separate"/>
            </w:r>
            <w:r w:rsidR="00FB1EB5">
              <w:rPr>
                <w:noProof/>
                <w:webHidden/>
              </w:rPr>
              <w:t>24</w:t>
            </w:r>
            <w:r w:rsidR="00FB1EB5">
              <w:rPr>
                <w:noProof/>
                <w:webHidden/>
              </w:rPr>
              <w:fldChar w:fldCharType="end"/>
            </w:r>
          </w:hyperlink>
        </w:p>
        <w:p w14:paraId="27DADD69" w14:textId="3FD608A0" w:rsidR="00FB1EB5" w:rsidRDefault="00000000">
          <w:pPr>
            <w:pStyle w:val="TOC1"/>
            <w:tabs>
              <w:tab w:val="right" w:leader="dot" w:pos="8296"/>
            </w:tabs>
            <w:rPr>
              <w:rFonts w:cstheme="minorBidi"/>
              <w:noProof/>
              <w:kern w:val="2"/>
              <w:sz w:val="21"/>
              <w14:ligatures w14:val="standardContextual"/>
            </w:rPr>
          </w:pPr>
          <w:hyperlink w:anchor="_Toc137022932" w:history="1">
            <w:r w:rsidR="00FB1EB5" w:rsidRPr="0087412D">
              <w:rPr>
                <w:rStyle w:val="a9"/>
                <w:rFonts w:ascii="Times New Roman" w:eastAsia="宋体" w:hAnsi="Times New Roman"/>
                <w:b/>
                <w:bCs/>
                <w:noProof/>
              </w:rPr>
              <w:t>微状态</w:t>
            </w:r>
            <w:r w:rsidR="00FB1EB5">
              <w:rPr>
                <w:noProof/>
                <w:webHidden/>
              </w:rPr>
              <w:tab/>
            </w:r>
            <w:r w:rsidR="00FB1EB5">
              <w:rPr>
                <w:noProof/>
                <w:webHidden/>
              </w:rPr>
              <w:fldChar w:fldCharType="begin"/>
            </w:r>
            <w:r w:rsidR="00FB1EB5">
              <w:rPr>
                <w:noProof/>
                <w:webHidden/>
              </w:rPr>
              <w:instrText xml:space="preserve"> PAGEREF _Toc137022932 \h </w:instrText>
            </w:r>
            <w:r w:rsidR="00FB1EB5">
              <w:rPr>
                <w:noProof/>
                <w:webHidden/>
              </w:rPr>
            </w:r>
            <w:r w:rsidR="00FB1EB5">
              <w:rPr>
                <w:noProof/>
                <w:webHidden/>
              </w:rPr>
              <w:fldChar w:fldCharType="separate"/>
            </w:r>
            <w:r w:rsidR="00FB1EB5">
              <w:rPr>
                <w:noProof/>
                <w:webHidden/>
              </w:rPr>
              <w:t>25</w:t>
            </w:r>
            <w:r w:rsidR="00FB1EB5">
              <w:rPr>
                <w:noProof/>
                <w:webHidden/>
              </w:rPr>
              <w:fldChar w:fldCharType="end"/>
            </w:r>
          </w:hyperlink>
        </w:p>
        <w:p w14:paraId="126CBF38" w14:textId="661182A9" w:rsidR="00FB1EB5" w:rsidRDefault="00000000">
          <w:pPr>
            <w:pStyle w:val="TOC1"/>
            <w:tabs>
              <w:tab w:val="right" w:leader="dot" w:pos="8296"/>
            </w:tabs>
            <w:rPr>
              <w:rFonts w:cstheme="minorBidi"/>
              <w:noProof/>
              <w:kern w:val="2"/>
              <w:sz w:val="21"/>
              <w14:ligatures w14:val="standardContextual"/>
            </w:rPr>
          </w:pPr>
          <w:hyperlink w:anchor="_Toc137022933" w:history="1">
            <w:r w:rsidR="00FB1EB5" w:rsidRPr="0087412D">
              <w:rPr>
                <w:rStyle w:val="a9"/>
                <w:rFonts w:ascii="Times New Roman" w:eastAsia="宋体" w:hAnsi="Times New Roman"/>
                <w:b/>
                <w:bCs/>
                <w:noProof/>
              </w:rPr>
              <w:t>前馈神经网络</w:t>
            </w:r>
            <w:r w:rsidR="00FB1EB5">
              <w:rPr>
                <w:noProof/>
                <w:webHidden/>
              </w:rPr>
              <w:tab/>
            </w:r>
            <w:r w:rsidR="00FB1EB5">
              <w:rPr>
                <w:noProof/>
                <w:webHidden/>
              </w:rPr>
              <w:fldChar w:fldCharType="begin"/>
            </w:r>
            <w:r w:rsidR="00FB1EB5">
              <w:rPr>
                <w:noProof/>
                <w:webHidden/>
              </w:rPr>
              <w:instrText xml:space="preserve"> PAGEREF _Toc137022933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70F0720D" w14:textId="1B7A773E" w:rsidR="00FB1EB5" w:rsidRDefault="00000000">
          <w:pPr>
            <w:pStyle w:val="TOC1"/>
            <w:tabs>
              <w:tab w:val="right" w:leader="dot" w:pos="8296"/>
            </w:tabs>
            <w:rPr>
              <w:rFonts w:cstheme="minorBidi"/>
              <w:noProof/>
              <w:kern w:val="2"/>
              <w:sz w:val="21"/>
              <w14:ligatures w14:val="standardContextual"/>
            </w:rPr>
          </w:pPr>
          <w:hyperlink w:anchor="_Toc137022934" w:history="1">
            <w:r w:rsidR="00FB1EB5" w:rsidRPr="0087412D">
              <w:rPr>
                <w:rStyle w:val="a9"/>
                <w:rFonts w:ascii="Times New Roman" w:eastAsia="宋体" w:hAnsi="Times New Roman"/>
                <w:b/>
                <w:bCs/>
                <w:noProof/>
              </w:rPr>
              <w:t>激活函数</w:t>
            </w:r>
            <w:r w:rsidR="00FB1EB5">
              <w:rPr>
                <w:noProof/>
                <w:webHidden/>
              </w:rPr>
              <w:tab/>
            </w:r>
            <w:r w:rsidR="00FB1EB5">
              <w:rPr>
                <w:noProof/>
                <w:webHidden/>
              </w:rPr>
              <w:fldChar w:fldCharType="begin"/>
            </w:r>
            <w:r w:rsidR="00FB1EB5">
              <w:rPr>
                <w:noProof/>
                <w:webHidden/>
              </w:rPr>
              <w:instrText xml:space="preserve"> PAGEREF _Toc137022934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53544B17" w14:textId="788F3A13" w:rsidR="00FB1EB5" w:rsidRDefault="00000000">
          <w:pPr>
            <w:pStyle w:val="TOC1"/>
            <w:tabs>
              <w:tab w:val="right" w:leader="dot" w:pos="8296"/>
            </w:tabs>
            <w:rPr>
              <w:rFonts w:cstheme="minorBidi"/>
              <w:noProof/>
              <w:kern w:val="2"/>
              <w:sz w:val="21"/>
              <w14:ligatures w14:val="standardContextual"/>
            </w:rPr>
          </w:pPr>
          <w:hyperlink w:anchor="_Toc137022935" w:history="1">
            <w:r w:rsidR="00FB1EB5" w:rsidRPr="0087412D">
              <w:rPr>
                <w:rStyle w:val="a9"/>
                <w:rFonts w:ascii="Times New Roman" w:eastAsia="宋体" w:hAnsi="Times New Roman"/>
                <w:b/>
                <w:bCs/>
                <w:noProof/>
              </w:rPr>
              <w:t>损失函数</w:t>
            </w:r>
            <w:r w:rsidR="00FB1EB5">
              <w:rPr>
                <w:noProof/>
                <w:webHidden/>
              </w:rPr>
              <w:tab/>
            </w:r>
            <w:r w:rsidR="00FB1EB5">
              <w:rPr>
                <w:noProof/>
                <w:webHidden/>
              </w:rPr>
              <w:fldChar w:fldCharType="begin"/>
            </w:r>
            <w:r w:rsidR="00FB1EB5">
              <w:rPr>
                <w:noProof/>
                <w:webHidden/>
              </w:rPr>
              <w:instrText xml:space="preserve"> PAGEREF _Toc137022935 \h </w:instrText>
            </w:r>
            <w:r w:rsidR="00FB1EB5">
              <w:rPr>
                <w:noProof/>
                <w:webHidden/>
              </w:rPr>
            </w:r>
            <w:r w:rsidR="00FB1EB5">
              <w:rPr>
                <w:noProof/>
                <w:webHidden/>
              </w:rPr>
              <w:fldChar w:fldCharType="separate"/>
            </w:r>
            <w:r w:rsidR="00FB1EB5">
              <w:rPr>
                <w:noProof/>
                <w:webHidden/>
              </w:rPr>
              <w:t>26</w:t>
            </w:r>
            <w:r w:rsidR="00FB1EB5">
              <w:rPr>
                <w:noProof/>
                <w:webHidden/>
              </w:rPr>
              <w:fldChar w:fldCharType="end"/>
            </w:r>
          </w:hyperlink>
        </w:p>
        <w:p w14:paraId="63D1A09F" w14:textId="17A147B3" w:rsidR="00FB1EB5" w:rsidRDefault="00000000">
          <w:pPr>
            <w:pStyle w:val="TOC1"/>
            <w:tabs>
              <w:tab w:val="right" w:leader="dot" w:pos="8296"/>
            </w:tabs>
            <w:rPr>
              <w:rFonts w:cstheme="minorBidi"/>
              <w:noProof/>
              <w:kern w:val="2"/>
              <w:sz w:val="21"/>
              <w14:ligatures w14:val="standardContextual"/>
            </w:rPr>
          </w:pPr>
          <w:hyperlink w:anchor="_Toc137022936" w:history="1">
            <w:r w:rsidR="00FB1EB5" w:rsidRPr="0087412D">
              <w:rPr>
                <w:rStyle w:val="a9"/>
                <w:rFonts w:ascii="Times New Roman" w:eastAsia="宋体" w:hAnsi="Times New Roman"/>
                <w:b/>
                <w:bCs/>
                <w:noProof/>
              </w:rPr>
              <w:t>目前</w:t>
            </w:r>
            <w:r w:rsidR="00FB1EB5" w:rsidRPr="0087412D">
              <w:rPr>
                <w:rStyle w:val="a9"/>
                <w:rFonts w:ascii="Times New Roman" w:eastAsia="宋体" w:hAnsi="Times New Roman"/>
                <w:b/>
                <w:bCs/>
                <w:noProof/>
              </w:rPr>
              <w:t>EEG</w:t>
            </w:r>
            <w:r w:rsidR="00FB1EB5" w:rsidRPr="0087412D">
              <w:rPr>
                <w:rStyle w:val="a9"/>
                <w:rFonts w:ascii="Times New Roman" w:eastAsia="宋体" w:hAnsi="Times New Roman"/>
                <w:b/>
                <w:bCs/>
                <w:noProof/>
              </w:rPr>
              <w:t>解码主要深度学习算法</w:t>
            </w:r>
            <w:r w:rsidR="00FB1EB5">
              <w:rPr>
                <w:noProof/>
                <w:webHidden/>
              </w:rPr>
              <w:tab/>
            </w:r>
            <w:r w:rsidR="00FB1EB5">
              <w:rPr>
                <w:noProof/>
                <w:webHidden/>
              </w:rPr>
              <w:fldChar w:fldCharType="begin"/>
            </w:r>
            <w:r w:rsidR="00FB1EB5">
              <w:rPr>
                <w:noProof/>
                <w:webHidden/>
              </w:rPr>
              <w:instrText xml:space="preserve"> PAGEREF _Toc137022936 \h </w:instrText>
            </w:r>
            <w:r w:rsidR="00FB1EB5">
              <w:rPr>
                <w:noProof/>
                <w:webHidden/>
              </w:rPr>
            </w:r>
            <w:r w:rsidR="00FB1EB5">
              <w:rPr>
                <w:noProof/>
                <w:webHidden/>
              </w:rPr>
              <w:fldChar w:fldCharType="separate"/>
            </w:r>
            <w:r w:rsidR="00FB1EB5">
              <w:rPr>
                <w:noProof/>
                <w:webHidden/>
              </w:rPr>
              <w:t>27</w:t>
            </w:r>
            <w:r w:rsidR="00FB1EB5">
              <w:rPr>
                <w:noProof/>
                <w:webHidden/>
              </w:rPr>
              <w:fldChar w:fldCharType="end"/>
            </w:r>
          </w:hyperlink>
        </w:p>
        <w:p w14:paraId="05769C54" w14:textId="7C0BE9D8" w:rsidR="007E5B4C" w:rsidRPr="00823AF0" w:rsidRDefault="007E5B4C">
          <w:pPr>
            <w:rPr>
              <w:rFonts w:ascii="Times New Roman" w:eastAsia="宋体" w:hAnsi="Times New Roman" w:cs="Times New Roman"/>
            </w:rPr>
          </w:pPr>
          <w:r w:rsidRPr="00823AF0">
            <w:rPr>
              <w:rFonts w:ascii="Times New Roman" w:eastAsia="宋体" w:hAnsi="Times New Roman" w:cs="Times New Roman"/>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3D1D6B4" w14:textId="2F15C343" w:rsidR="00827379" w:rsidRPr="00823AF0" w:rsidRDefault="00827379" w:rsidP="007E5B4C">
      <w:pPr>
        <w:widowControl/>
        <w:jc w:val="center"/>
        <w:outlineLvl w:val="0"/>
        <w:rPr>
          <w:rFonts w:ascii="Times New Roman" w:eastAsia="宋体" w:hAnsi="Times New Roman" w:cs="Times New Roman"/>
          <w:b/>
          <w:bCs/>
          <w:sz w:val="28"/>
          <w:szCs w:val="32"/>
        </w:rPr>
      </w:pPr>
      <w:bookmarkStart w:id="0" w:name="_Toc137022915"/>
      <w:r w:rsidRPr="00823AF0">
        <w:rPr>
          <w:rFonts w:ascii="Times New Roman" w:eastAsia="宋体" w:hAnsi="Times New Roman" w:cs="Times New Roman"/>
          <w:b/>
          <w:bCs/>
          <w:sz w:val="28"/>
          <w:szCs w:val="32"/>
        </w:rPr>
        <w:lastRenderedPageBreak/>
        <w:t>脑机接口高分期刊</w:t>
      </w:r>
      <w:bookmarkEnd w:id="0"/>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23BACDD6" w:rsidR="000D6D75" w:rsidRPr="00823AF0"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0A35264E" w14:textId="708C5CD2" w:rsidR="001541BC" w:rsidRPr="00823AF0" w:rsidRDefault="001541BC" w:rsidP="007E5B4C">
      <w:pPr>
        <w:widowControl/>
        <w:jc w:val="center"/>
        <w:outlineLvl w:val="0"/>
        <w:rPr>
          <w:rFonts w:ascii="Times New Roman" w:eastAsia="宋体" w:hAnsi="Times New Roman" w:cs="Times New Roman"/>
          <w:b/>
          <w:bCs/>
          <w:sz w:val="28"/>
          <w:szCs w:val="32"/>
        </w:rPr>
      </w:pPr>
      <w:bookmarkStart w:id="1" w:name="_Toc137022916"/>
      <w:r w:rsidRPr="00823AF0">
        <w:rPr>
          <w:rFonts w:ascii="Times New Roman" w:eastAsia="宋体" w:hAnsi="Times New Roman" w:cs="Times New Roman"/>
          <w:b/>
          <w:bCs/>
          <w:sz w:val="28"/>
          <w:szCs w:val="32"/>
        </w:rPr>
        <w:t>模式识别一般步骤</w:t>
      </w:r>
      <w:bookmarkEnd w:id="1"/>
    </w:p>
    <w:p w14:paraId="2B019B91" w14:textId="56896E94"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BD1FCC" w14:textId="77777777" w:rsidR="001541BC" w:rsidRPr="00823AF0" w:rsidRDefault="001541BC" w:rsidP="00B93C60">
      <w:pPr>
        <w:rPr>
          <w:rFonts w:ascii="Times New Roman" w:eastAsia="宋体" w:hAnsi="Times New Roman" w:cs="Times New Roman"/>
          <w:b/>
          <w:bCs/>
        </w:rPr>
      </w:pPr>
    </w:p>
    <w:p w14:paraId="282991F6" w14:textId="67AA43AA"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情绪量化方法主要有以下两种：</w:t>
      </w:r>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连续情感量化模型</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在坐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9"/>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486C1867" w:rsidR="00C1178F" w:rsidRPr="00823AF0" w:rsidRDefault="00674D3C" w:rsidP="00B93C60">
      <w:pPr>
        <w:rPr>
          <w:rFonts w:ascii="Times New Roman" w:eastAsia="宋体" w:hAnsi="Times New Roman" w:cs="Times New Roman"/>
        </w:rPr>
      </w:pPr>
      <w:r w:rsidRPr="00823AF0">
        <w:rPr>
          <w:rFonts w:ascii="Times New Roman" w:eastAsia="宋体" w:hAnsi="Times New Roman" w:cs="Times New Roman"/>
          <w:b/>
          <w:bCs/>
        </w:rPr>
        <w:t>对神经原和情感的关系有两种观点</w:t>
      </w:r>
      <w:r w:rsidRPr="00823AF0">
        <w:rPr>
          <w:rFonts w:ascii="Times New Roman" w:eastAsia="宋体" w:hAnsi="Times New Roman" w:cs="Times New Roman"/>
        </w:rPr>
        <w:t>：</w:t>
      </w:r>
    </w:p>
    <w:p w14:paraId="7A7F0237" w14:textId="0A0FF9A8" w:rsidR="00674D3C"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定位主义观点：</w:t>
      </w:r>
      <w:r w:rsidR="00674D3C" w:rsidRPr="00823AF0">
        <w:rPr>
          <w:rFonts w:ascii="Times New Roman" w:eastAsia="宋体" w:hAnsi="Times New Roman" w:cs="Times New Roman"/>
        </w:rPr>
        <w:t>离散的情绪反映了大脑</w:t>
      </w:r>
      <w:r w:rsidRPr="00823AF0">
        <w:rPr>
          <w:rFonts w:ascii="Times New Roman" w:eastAsia="宋体" w:hAnsi="Times New Roman" w:cs="Times New Roman"/>
        </w:rPr>
        <w:t>离散的解剖结构；</w:t>
      </w:r>
    </w:p>
    <w:p w14:paraId="1F7C9940" w14:textId="76257019" w:rsidR="00CD7809"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w:t>
      </w:r>
      <w:r w:rsidR="001A7EA3" w:rsidRPr="00823AF0">
        <w:rPr>
          <w:rFonts w:ascii="Times New Roman" w:eastAsia="宋体" w:hAnsi="Times New Roman" w:cs="Times New Roman"/>
        </w:rPr>
        <w:lastRenderedPageBreak/>
        <w:t>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7CBA8A99" w:rsidR="0099565F"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基于</w:t>
      </w:r>
      <w:r w:rsidRPr="00823AF0">
        <w:rPr>
          <w:rFonts w:ascii="Times New Roman" w:eastAsia="宋体" w:hAnsi="Times New Roman" w:cs="Times New Roman"/>
        </w:rPr>
        <w:t>EEG</w:t>
      </w:r>
      <w:r w:rsidRPr="00823AF0">
        <w:rPr>
          <w:rFonts w:ascii="Times New Roman" w:eastAsia="宋体" w:hAnsi="Times New Roman" w:cs="Times New Roman"/>
        </w:rPr>
        <w:t>的情绪识别研究的经典研究方法：</w:t>
      </w:r>
    </w:p>
    <w:p w14:paraId="4FC5F315" w14:textId="60A46B15" w:rsidR="00F67661" w:rsidRPr="00823AF0" w:rsidRDefault="00631CA5"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5F2504AA" w14:textId="77777777" w:rsidR="00C64E5C" w:rsidRPr="00823AF0" w:rsidRDefault="00C64E5C" w:rsidP="00C64E5C">
      <w:pPr>
        <w:rPr>
          <w:rFonts w:ascii="Times New Roman" w:eastAsia="宋体" w:hAnsi="Times New Roman" w:cs="Times New Roman"/>
        </w:rPr>
      </w:pPr>
    </w:p>
    <w:p w14:paraId="6E45EB31" w14:textId="39839728" w:rsidR="00C64E5C" w:rsidRPr="00823AF0" w:rsidRDefault="00C64E5C" w:rsidP="00C64E5C">
      <w:pPr>
        <w:rPr>
          <w:rFonts w:ascii="Times New Roman" w:eastAsia="宋体" w:hAnsi="Times New Roman" w:cs="Times New Roman"/>
          <w:b/>
          <w:bCs/>
        </w:rPr>
      </w:pPr>
      <w:r w:rsidRPr="00823AF0">
        <w:rPr>
          <w:rFonts w:ascii="Times New Roman" w:eastAsia="宋体" w:hAnsi="Times New Roman" w:cs="Times New Roman"/>
          <w:b/>
          <w:bCs/>
        </w:rPr>
        <w:t>脑电图处理及特征提取</w:t>
      </w:r>
    </w:p>
    <w:p w14:paraId="31E4B6CF" w14:textId="469BDCB8" w:rsidR="00C64E5C" w:rsidRPr="00823AF0" w:rsidRDefault="000A0D31" w:rsidP="00C64E5C">
      <w:pPr>
        <w:rPr>
          <w:rFonts w:ascii="Times New Roman" w:eastAsia="宋体" w:hAnsi="Times New Roman" w:cs="Times New Roman"/>
        </w:rPr>
      </w:pPr>
      <w:r w:rsidRPr="00823AF0">
        <w:rPr>
          <w:rFonts w:ascii="Times New Roman" w:eastAsia="宋体" w:hAnsi="Times New Roman" w:cs="Times New Roman"/>
        </w:rPr>
        <w:t>眼电</w:t>
      </w:r>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p>
    <w:p w14:paraId="53F28F1E" w14:textId="77777777" w:rsidR="00F923DA" w:rsidRPr="00823AF0" w:rsidRDefault="00F923DA" w:rsidP="00B93C60">
      <w:pPr>
        <w:rPr>
          <w:rFonts w:ascii="Times New Roman" w:eastAsia="宋体" w:hAnsi="Times New Roman" w:cs="Times New Roman"/>
          <w:b/>
          <w:bCs/>
        </w:rPr>
      </w:pPr>
    </w:p>
    <w:p w14:paraId="5D04B8D9" w14:textId="5391B676" w:rsidR="00A65B60" w:rsidRPr="00823AF0" w:rsidRDefault="00EB7F36" w:rsidP="00EB7F3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类型</w:t>
      </w:r>
    </w:p>
    <w:p w14:paraId="3F4BD6C8" w14:textId="6560F4D4"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Intensity lmage</w:t>
      </w:r>
      <w:r w:rsidRPr="00823AF0">
        <w:rPr>
          <w:rFonts w:ascii="Times New Roman" w:eastAsia="宋体" w:hAnsi="Times New Roman" w:cs="Times New Roman"/>
        </w:rPr>
        <w:t>）</w:t>
      </w:r>
    </w:p>
    <w:p w14:paraId="5B7B9B22" w14:textId="4014AC92"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2FFB5772"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52FAAD96"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RGB lmage</w:t>
      </w:r>
      <w:r w:rsidRPr="00823AF0">
        <w:rPr>
          <w:rFonts w:ascii="Times New Roman" w:eastAsia="宋体" w:hAnsi="Times New Roman" w:cs="Times New Roman"/>
        </w:rPr>
        <w:t>）</w:t>
      </w:r>
    </w:p>
    <w:p w14:paraId="46DDA521" w14:textId="6EEE0CE0"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125CDF62" w14:textId="1C6F0DCE"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素引图像（</w:t>
      </w:r>
      <w:r w:rsidRPr="00823AF0">
        <w:rPr>
          <w:rFonts w:ascii="Times New Roman" w:eastAsia="宋体" w:hAnsi="Times New Roman" w:cs="Times New Roman"/>
        </w:rPr>
        <w:t>Indexed lmage)</w:t>
      </w:r>
    </w:p>
    <w:p w14:paraId="3D70CD49" w14:textId="29D4717F" w:rsidR="00EB7F36" w:rsidRPr="00823AF0" w:rsidRDefault="00B552C5" w:rsidP="00B552C5">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A06A20B" w14:textId="73EEE50B"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03D00C6A" w14:textId="210F063E"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3FB41906" w14:textId="6D97471B"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lastRenderedPageBreak/>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68331056" w14:textId="5D6B48BD" w:rsidR="00604E0A" w:rsidRPr="00823AF0" w:rsidRDefault="00604E0A" w:rsidP="00604E0A">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Multiframe lmage Array)</w:t>
      </w:r>
    </w:p>
    <w:p w14:paraId="7011C5AF" w14:textId="19F8FD06" w:rsidR="00A867E5" w:rsidRPr="00823AF0" w:rsidRDefault="00604E0A" w:rsidP="00A867E5">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r w:rsidRPr="00823AF0">
        <w:rPr>
          <w:rFonts w:ascii="Times New Roman" w:eastAsia="宋体" w:hAnsi="Times New Roman" w:cs="Times New Roman"/>
        </w:rPr>
        <w:t>Matlab</w:t>
      </w:r>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帧形式存储，而颜色索引表只能公用。在多帧索引图像中，所有的索引图象共用一个颜色索引表，只有一种颜色组合。</w:t>
      </w:r>
      <w:r w:rsidR="00A867E5" w:rsidRPr="00823AF0">
        <w:rPr>
          <w:rFonts w:ascii="Times New Roman" w:eastAsia="宋体" w:hAnsi="Times New Roman" w:cs="Times New Roman"/>
        </w:rPr>
        <w:br w:type="page"/>
      </w:r>
    </w:p>
    <w:p w14:paraId="18EE2447" w14:textId="77777777"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图像转换</w:t>
      </w:r>
    </w:p>
    <w:p w14:paraId="5612CC48" w14:textId="137EDABA" w:rsidR="00B552C5" w:rsidRPr="00823AF0" w:rsidRDefault="00A867E5" w:rsidP="00A867E5">
      <w:pPr>
        <w:pStyle w:val="a3"/>
        <w:ind w:left="432"/>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641486C6" wp14:editId="5912D3DA">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3E6B134A" w14:textId="1564A78A" w:rsidR="00A867E5" w:rsidRPr="00823AF0" w:rsidRDefault="00A867E5" w:rsidP="00A867E5">
      <w:pPr>
        <w:rPr>
          <w:rFonts w:ascii="Times New Roman" w:eastAsia="宋体" w:hAnsi="Times New Roman" w:cs="Times New Roman"/>
        </w:rPr>
      </w:pPr>
    </w:p>
    <w:p w14:paraId="52B57681" w14:textId="24024642"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显示</w:t>
      </w:r>
    </w:p>
    <w:p w14:paraId="620C4342" w14:textId="3DBA127C" w:rsidR="00A867E5" w:rsidRPr="00823AF0" w:rsidRDefault="00A867E5"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mshow</w:t>
      </w:r>
      <w:r w:rsidR="00BB4F98" w:rsidRPr="00823AF0">
        <w:rPr>
          <w:rFonts w:ascii="Times New Roman" w:eastAsia="宋体" w:hAnsi="Times New Roman" w:cs="Times New Roman"/>
        </w:rPr>
        <w:t xml:space="preserve"> </w:t>
      </w:r>
      <w:r w:rsidR="00BB4F98" w:rsidRPr="00823AF0">
        <w:rPr>
          <w:rFonts w:ascii="Times New Roman" w:eastAsia="宋体" w:hAnsi="Times New Roman" w:cs="Times New Roman"/>
        </w:rPr>
        <w:t>自动设置句柄图像的各种属性，可用于显示各类图像。</w:t>
      </w:r>
    </w:p>
    <w:p w14:paraId="2663EF26" w14:textId="60A9375B" w:rsidR="00BB4F98" w:rsidRPr="00823AF0" w:rsidRDefault="00BB4F98" w:rsidP="00BB4F98">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73B84FF1" wp14:editId="2143523E">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35CDB2DB" w14:textId="7E9346DB"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w:t>
      </w:r>
      <w:r w:rsidR="00BB4F98" w:rsidRPr="00823AF0">
        <w:rPr>
          <w:rFonts w:ascii="Times New Roman" w:eastAsia="宋体" w:hAnsi="Times New Roman" w:cs="Times New Roman"/>
        </w:rPr>
        <w:t>在显示图像的同时，产生图像对象的句柄，并允许进行对象的属性设置</w:t>
      </w:r>
    </w:p>
    <w:p w14:paraId="47E31FC9" w14:textId="1CC91D50"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sc</w:t>
      </w:r>
      <w:r w:rsidR="00BB4F98" w:rsidRPr="00823AF0">
        <w:rPr>
          <w:rFonts w:ascii="Times New Roman" w:eastAsia="宋体" w:hAnsi="Times New Roman" w:cs="Times New Roman"/>
        </w:rPr>
        <w:t>具有</w:t>
      </w:r>
      <w:r w:rsidR="00BB4F98" w:rsidRPr="00823AF0">
        <w:rPr>
          <w:rFonts w:ascii="Times New Roman" w:eastAsia="宋体" w:hAnsi="Times New Roman" w:cs="Times New Roman"/>
        </w:rPr>
        <w:t>image</w:t>
      </w:r>
      <w:r w:rsidR="00BB4F98" w:rsidRPr="00823AF0">
        <w:rPr>
          <w:rFonts w:ascii="Times New Roman" w:eastAsia="宋体" w:hAnsi="Times New Roman" w:cs="Times New Roman"/>
        </w:rPr>
        <w:t>的功能外，还自动将输入数据比例化，以全色图的方式显示。</w:t>
      </w:r>
    </w:p>
    <w:p w14:paraId="39426A36" w14:textId="568F9D86"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w:t>
      </w:r>
      <w:r w:rsidR="00BB4F98" w:rsidRPr="00823AF0">
        <w:rPr>
          <w:rFonts w:ascii="Times New Roman" w:eastAsia="宋体" w:hAnsi="Times New Roman" w:cs="Times New Roman"/>
        </w:rPr>
        <w:t>ontage</w:t>
      </w:r>
      <w:r w:rsidR="00BB4F98" w:rsidRPr="00823AF0">
        <w:rPr>
          <w:rFonts w:ascii="Times New Roman" w:eastAsia="宋体" w:hAnsi="Times New Roman" w:cs="Times New Roman"/>
        </w:rPr>
        <w:t>多帧图像</w:t>
      </w:r>
      <w:r w:rsidR="00955F21" w:rsidRPr="00823AF0">
        <w:rPr>
          <w:rFonts w:ascii="Times New Roman" w:eastAsia="宋体" w:hAnsi="Times New Roman" w:cs="Times New Roman"/>
        </w:rPr>
        <w:t>一次显示</w:t>
      </w:r>
    </w:p>
    <w:p w14:paraId="2B3D9AB5" w14:textId="7DD68FCA" w:rsidR="00955F21"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955F21" w:rsidRPr="00823AF0">
        <w:rPr>
          <w:rFonts w:ascii="Times New Roman" w:eastAsia="宋体" w:hAnsi="Times New Roman" w:cs="Times New Roman"/>
        </w:rPr>
        <w:t>mmovie</w:t>
      </w:r>
      <w:r w:rsidR="00955F21" w:rsidRPr="00823AF0">
        <w:rPr>
          <w:rFonts w:ascii="Times New Roman" w:eastAsia="宋体" w:hAnsi="Times New Roman" w:cs="Times New Roman"/>
        </w:rPr>
        <w:t>多帧图像转化为动画显示。</w:t>
      </w:r>
    </w:p>
    <w:p w14:paraId="4CBBF239" w14:textId="02344EC1" w:rsidR="00B95472"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w:t>
      </w:r>
      <w:r w:rsidR="00B95472" w:rsidRPr="00823AF0">
        <w:rPr>
          <w:rFonts w:ascii="Times New Roman" w:eastAsia="宋体" w:hAnsi="Times New Roman" w:cs="Times New Roman"/>
        </w:rPr>
        <w:t>oom</w:t>
      </w:r>
      <w:r w:rsidR="00B95472" w:rsidRPr="00823AF0">
        <w:rPr>
          <w:rFonts w:ascii="Times New Roman" w:eastAsia="宋体" w:hAnsi="Times New Roman" w:cs="Times New Roman"/>
        </w:rPr>
        <w:t>用于图像的放缩。</w:t>
      </w:r>
    </w:p>
    <w:p w14:paraId="2BBE0015" w14:textId="0AE8F53B" w:rsidR="00744843" w:rsidRPr="00823AF0" w:rsidRDefault="00744843" w:rsidP="00744843">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颜色模型</w:t>
      </w:r>
    </w:p>
    <w:p w14:paraId="41759AEE" w14:textId="77777777" w:rsidR="007E5B4C"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2614A11E" w14:textId="67D069BE" w:rsidR="00744843"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7F7F1C00" w14:textId="711F33CD"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55132094" w14:textId="7ED8922F"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7D39FC42" w14:textId="4DC180B8"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7C1B1F96" w14:textId="77777777"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真彩图和伪彩图</w:t>
      </w:r>
    </w:p>
    <w:p w14:paraId="4E4CBC7F" w14:textId="48117106" w:rsidR="00DC1476" w:rsidRPr="00823AF0" w:rsidRDefault="00DC1476" w:rsidP="00DC1476">
      <w:pPr>
        <w:rPr>
          <w:rFonts w:ascii="Times New Roman" w:eastAsia="宋体" w:hAnsi="Times New Roman" w:cs="Times New Roman"/>
        </w:rPr>
      </w:pPr>
    </w:p>
    <w:p w14:paraId="6029CD3E" w14:textId="556D1F04"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小波图像处理</w:t>
      </w:r>
    </w:p>
    <w:p w14:paraId="564BC5BA" w14:textId="76B975C3" w:rsidR="005E18F7" w:rsidRPr="00823AF0" w:rsidRDefault="00E42590" w:rsidP="00D929B2">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p>
    <w:p w14:paraId="7395FEE8" w14:textId="77777777" w:rsidR="007E7F87" w:rsidRPr="00823AF0" w:rsidRDefault="007E7F87" w:rsidP="00BE3869">
      <w:pPr>
        <w:widowControl/>
        <w:jc w:val="center"/>
        <w:rPr>
          <w:rFonts w:ascii="Times New Roman" w:eastAsia="宋体" w:hAnsi="Times New Roman" w:cs="Times New Roman"/>
        </w:rPr>
      </w:pPr>
    </w:p>
    <w:p w14:paraId="0E135474" w14:textId="77777777" w:rsidR="007E7F87" w:rsidRPr="00823AF0" w:rsidRDefault="007E7F87" w:rsidP="00BE3869">
      <w:pPr>
        <w:widowControl/>
        <w:jc w:val="center"/>
        <w:rPr>
          <w:rFonts w:ascii="Times New Roman" w:eastAsia="宋体" w:hAnsi="Times New Roman" w:cs="Times New Roman"/>
        </w:rPr>
      </w:pPr>
    </w:p>
    <w:p w14:paraId="3593F220" w14:textId="2449F092" w:rsidR="00BE3869" w:rsidRDefault="005E18F7" w:rsidP="007E5B4C">
      <w:pPr>
        <w:widowControl/>
        <w:jc w:val="center"/>
        <w:outlineLvl w:val="0"/>
        <w:rPr>
          <w:rFonts w:ascii="Times New Roman" w:eastAsia="宋体" w:hAnsi="Times New Roman" w:cs="Times New Roman"/>
          <w:b/>
          <w:bCs/>
          <w:sz w:val="28"/>
          <w:szCs w:val="32"/>
        </w:rPr>
      </w:pPr>
      <w:r w:rsidRPr="00823AF0">
        <w:rPr>
          <w:rFonts w:ascii="Times New Roman" w:eastAsia="宋体" w:hAnsi="Times New Roman" w:cs="Times New Roman"/>
        </w:rPr>
        <w:br w:type="page"/>
      </w:r>
      <w:bookmarkStart w:id="2" w:name="_Toc137022917"/>
      <w:r w:rsidR="007E7F87" w:rsidRPr="00823AF0">
        <w:rPr>
          <w:rFonts w:ascii="Times New Roman" w:eastAsia="宋体" w:hAnsi="Times New Roman" w:cs="Times New Roman"/>
          <w:b/>
          <w:bCs/>
          <w:sz w:val="28"/>
          <w:szCs w:val="32"/>
        </w:rPr>
        <w:lastRenderedPageBreak/>
        <w:t>傅里叶变换、</w:t>
      </w:r>
      <w:r w:rsidR="00BE3869" w:rsidRPr="00823AF0">
        <w:rPr>
          <w:rFonts w:ascii="Times New Roman" w:eastAsia="宋体" w:hAnsi="Times New Roman" w:cs="Times New Roman"/>
          <w:b/>
          <w:bCs/>
          <w:sz w:val="28"/>
          <w:szCs w:val="32"/>
        </w:rPr>
        <w:t>小波分解和小波包分解</w:t>
      </w:r>
      <w:bookmarkEnd w:id="2"/>
    </w:p>
    <w:p w14:paraId="239787DD" w14:textId="29132A7B"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511E1659" w14:textId="239B063E"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1CF9F317" w14:textId="209DFE62"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42645576" w14:textId="2CE3889B" w:rsidR="007E7F87" w:rsidRPr="00823AF0" w:rsidRDefault="007E7F87" w:rsidP="007E7F87">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傅里叶变换</w:t>
      </w:r>
    </w:p>
    <w:p w14:paraId="2FFC73FB" w14:textId="581A569B" w:rsidR="00E73CA1" w:rsidRPr="00823AF0" w:rsidRDefault="00E73CA1" w:rsidP="00E73CA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05794FE7" w14:textId="13B1BCF9" w:rsidR="00E73CA1" w:rsidRPr="00823AF0" w:rsidRDefault="00B33A1E" w:rsidP="00B33A1E">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166F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8.65pt" o:ole="">
            <v:imagedata r:id="rId12" o:title=""/>
          </v:shape>
          <o:OLEObject Type="Embed" ProgID="Equation.DSMT4" ShapeID="_x0000_i1025" DrawAspect="Content" ObjectID="_1749282425" r:id="rId13"/>
        </w:object>
      </w:r>
    </w:p>
    <w:p w14:paraId="24AB4598" w14:textId="6FCDED3A"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w:t>
      </w:r>
      <w:r w:rsidRPr="00823AF0">
        <w:rPr>
          <w:rFonts w:ascii="Times New Roman" w:eastAsia="宋体" w:hAnsi="Times New Roman" w:cs="Times New Roman"/>
          <w:sz w:val="22"/>
          <w:szCs w:val="24"/>
        </w:rPr>
        <w:t>级数</w:t>
      </w:r>
    </w:p>
    <w:p w14:paraId="7C189F5F" w14:textId="52D202D8" w:rsidR="00ED2521" w:rsidRPr="00823AF0" w:rsidRDefault="00ED2521" w:rsidP="00ED2521">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24449DE2">
          <v:shape id="_x0000_i1026" type="#_x0000_t75" style="width:29.15pt;height:14.15pt" o:ole="">
            <v:imagedata r:id="rId14" o:title=""/>
          </v:shape>
          <o:OLEObject Type="Embed" ProgID="Equation.DSMT4" ShapeID="_x0000_i1026" DrawAspect="Content" ObjectID="_1749282426" r:id="rId15"/>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3014B19C">
          <v:shape id="_x0000_i1027" type="#_x0000_t75" style="width:35.4pt;height:21.65pt" o:ole="">
            <v:imagedata r:id="rId16" o:title=""/>
          </v:shape>
          <o:OLEObject Type="Embed" ProgID="Equation.DSMT4" ShapeID="_x0000_i1027" DrawAspect="Content" ObjectID="_1749282427" r:id="rId17"/>
        </w:object>
      </w:r>
      <w:r w:rsidRPr="00823AF0">
        <w:rPr>
          <w:rFonts w:ascii="Times New Roman" w:eastAsia="宋体" w:hAnsi="Times New Roman" w:cs="Times New Roman"/>
        </w:rPr>
        <w:t>满足迪利克雷条件</w:t>
      </w:r>
    </w:p>
    <w:p w14:paraId="5DC40856" w14:textId="73088767"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个第一类间断点，处处连续；</w:t>
      </w:r>
    </w:p>
    <w:p w14:paraId="293F7B39" w14:textId="4A12C746"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4D73B659" w14:textId="55E90BE1"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0023033B" w:rsidRPr="00823AF0">
        <w:rPr>
          <w:rFonts w:ascii="Times New Roman" w:eastAsia="宋体" w:hAnsi="Times New Roman" w:cs="Times New Roman"/>
          <w:position w:val="-10"/>
        </w:rPr>
        <w:object w:dxaOrig="540" w:dyaOrig="320" w14:anchorId="18B4DCE8">
          <v:shape id="_x0000_i1028" type="#_x0000_t75" style="width:29.15pt;height:14.15pt" o:ole="">
            <v:imagedata r:id="rId14" o:title=""/>
          </v:shape>
          <o:OLEObject Type="Embed" ProgID="Equation.DSMT4" ShapeID="_x0000_i1028" DrawAspect="Content" ObjectID="_1749282428" r:id="rId18"/>
        </w:object>
      </w:r>
      <w:r w:rsidRPr="00823AF0">
        <w:rPr>
          <w:rFonts w:ascii="Times New Roman" w:eastAsia="宋体" w:hAnsi="Times New Roman" w:cs="Times New Roman"/>
          <w:sz w:val="22"/>
          <w:szCs w:val="24"/>
        </w:rPr>
        <w:t>可以</w:t>
      </w:r>
      <w:r w:rsidR="0023033B" w:rsidRPr="00823AF0">
        <w:rPr>
          <w:rFonts w:ascii="Times New Roman" w:eastAsia="宋体" w:hAnsi="Times New Roman" w:cs="Times New Roman"/>
          <w:sz w:val="22"/>
          <w:szCs w:val="24"/>
        </w:rPr>
        <w:t>展成</w:t>
      </w:r>
      <w:r w:rsidR="0023033B" w:rsidRPr="00823AF0">
        <w:rPr>
          <w:rFonts w:ascii="Times New Roman" w:eastAsia="宋体" w:hAnsi="Times New Roman" w:cs="Times New Roman"/>
          <w:sz w:val="22"/>
          <w:szCs w:val="24"/>
        </w:rPr>
        <w:t>Fourier</w:t>
      </w:r>
      <w:r w:rsidR="0023033B" w:rsidRPr="00823AF0">
        <w:rPr>
          <w:rFonts w:ascii="Times New Roman" w:eastAsia="宋体" w:hAnsi="Times New Roman" w:cs="Times New Roman"/>
          <w:sz w:val="22"/>
          <w:szCs w:val="24"/>
        </w:rPr>
        <w:t>级数：</w:t>
      </w:r>
    </w:p>
    <w:p w14:paraId="44BB528C" w14:textId="68799AB1" w:rsidR="00ED2521" w:rsidRPr="00823AF0" w:rsidRDefault="00ED2521" w:rsidP="0023033B">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4B3BF30C">
          <v:shape id="_x0000_i1029" type="#_x0000_t75" style="width:230.15pt;height:36.6pt" o:ole="">
            <v:imagedata r:id="rId19" o:title=""/>
          </v:shape>
          <o:OLEObject Type="Embed" ProgID="Equation.DSMT4" ShapeID="_x0000_i1029" DrawAspect="Content" ObjectID="_1749282429" r:id="rId20"/>
        </w:object>
      </w:r>
    </w:p>
    <w:p w14:paraId="1C305DFB" w14:textId="355A55A9" w:rsidR="0023033B" w:rsidRPr="00823AF0" w:rsidRDefault="0023033B" w:rsidP="0023033B">
      <w:pPr>
        <w:widowControl/>
        <w:rPr>
          <w:rFonts w:ascii="Times New Roman" w:eastAsia="宋体" w:hAnsi="Times New Roman" w:cs="Times New Roman"/>
        </w:rPr>
      </w:pPr>
      <w:r w:rsidRPr="00823AF0">
        <w:rPr>
          <w:rFonts w:ascii="Times New Roman" w:eastAsia="宋体" w:hAnsi="Times New Roman" w:cs="Times New Roman"/>
        </w:rPr>
        <w:t>复数形式为：</w:t>
      </w:r>
    </w:p>
    <w:p w14:paraId="65950371" w14:textId="3F940821" w:rsidR="0023033B" w:rsidRPr="00823AF0" w:rsidRDefault="0023033B" w:rsidP="0023033B">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166D4779">
          <v:shape id="_x0000_i1030" type="#_x0000_t75" style="width:172.7pt;height:36.6pt" o:ole="">
            <v:imagedata r:id="rId21" o:title=""/>
          </v:shape>
          <o:OLEObject Type="Embed" ProgID="Equation.DSMT4" ShapeID="_x0000_i1030" DrawAspect="Content" ObjectID="_1749282430" r:id="rId22"/>
        </w:object>
      </w:r>
    </w:p>
    <w:p w14:paraId="2D08BF71" w14:textId="43A529A4" w:rsidR="0023033B" w:rsidRPr="00823AF0" w:rsidRDefault="0023033B" w:rsidP="0023033B">
      <w:pPr>
        <w:widowControl/>
        <w:rPr>
          <w:rFonts w:ascii="Times New Roman" w:eastAsia="宋体" w:hAnsi="Times New Roman" w:cs="Times New Roman"/>
          <w:sz w:val="22"/>
          <w:szCs w:val="24"/>
        </w:rPr>
      </w:pPr>
    </w:p>
    <w:p w14:paraId="323B5F62" w14:textId="6E3B6AE9" w:rsidR="0023033B" w:rsidRPr="00823AF0" w:rsidRDefault="0023033B" w:rsidP="0023033B">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7881565D" w14:textId="17EEFA24" w:rsidR="0023033B" w:rsidRPr="00823AF0" w:rsidRDefault="0023033B" w:rsidP="005F67AF">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48237E86">
          <v:shape id="_x0000_i1031" type="#_x0000_t75" style="width:29.15pt;height:14.15pt" o:ole="">
            <v:imagedata r:id="rId14" o:title=""/>
          </v:shape>
          <o:OLEObject Type="Embed" ProgID="Equation.DSMT4" ShapeID="_x0000_i1031" DrawAspect="Content" ObjectID="_1749282431" r:id="rId23"/>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F317E3D">
          <v:shape id="_x0000_i1032" type="#_x0000_t75" style="width:27.9pt;height:21.65pt" o:ole="">
            <v:imagedata r:id="rId24" o:title=""/>
          </v:shape>
          <o:OLEObject Type="Embed" ProgID="Equation.DSMT4" ShapeID="_x0000_i1032" DrawAspect="Content" ObjectID="_1749282432" r:id="rId25"/>
        </w:object>
      </w:r>
      <w:r w:rsidRPr="00823AF0">
        <w:rPr>
          <w:rFonts w:ascii="Times New Roman" w:eastAsia="宋体" w:hAnsi="Times New Roman" w:cs="Times New Roman"/>
        </w:rPr>
        <w:t>，在</w:t>
      </w:r>
      <w:r w:rsidR="005F67AF" w:rsidRPr="00823AF0">
        <w:rPr>
          <w:rFonts w:ascii="Times New Roman" w:eastAsia="宋体" w:hAnsi="Times New Roman" w:cs="Times New Roman"/>
          <w:position w:val="-12"/>
        </w:rPr>
        <w:object w:dxaOrig="780" w:dyaOrig="360" w14:anchorId="44BD1822">
          <v:shape id="_x0000_i1033" type="#_x0000_t75" style="width:35.4pt;height:21.65pt" o:ole="">
            <v:imagedata r:id="rId16" o:title=""/>
          </v:shape>
          <o:OLEObject Type="Embed" ProgID="Equation.DSMT4" ShapeID="_x0000_i1033" DrawAspect="Content" ObjectID="_1749282433" r:id="rId26"/>
        </w:object>
      </w:r>
      <w:r w:rsidR="005F67AF" w:rsidRPr="00823AF0">
        <w:rPr>
          <w:rFonts w:ascii="Times New Roman" w:eastAsia="宋体" w:hAnsi="Times New Roman" w:cs="Times New Roman"/>
        </w:rPr>
        <w:t>上与</w:t>
      </w:r>
      <w:r w:rsidR="005F67AF" w:rsidRPr="00823AF0">
        <w:rPr>
          <w:rFonts w:ascii="Times New Roman" w:eastAsia="宋体" w:hAnsi="Times New Roman" w:cs="Times New Roman"/>
          <w:position w:val="-10"/>
        </w:rPr>
        <w:object w:dxaOrig="540" w:dyaOrig="320" w14:anchorId="691E04A7">
          <v:shape id="_x0000_i1034" type="#_x0000_t75" style="width:29.15pt;height:14.15pt" o:ole="">
            <v:imagedata r:id="rId14" o:title=""/>
          </v:shape>
          <o:OLEObject Type="Embed" ProgID="Equation.DSMT4" ShapeID="_x0000_i1034" DrawAspect="Content" ObjectID="_1749282434" r:id="rId27"/>
        </w:object>
      </w:r>
      <w:r w:rsidR="005F67AF" w:rsidRPr="00823AF0">
        <w:rPr>
          <w:rFonts w:ascii="Times New Roman" w:eastAsia="宋体" w:hAnsi="Times New Roman" w:cs="Times New Roman"/>
        </w:rPr>
        <w:t>相等，在此区间外按周期</w:t>
      </w:r>
      <w:r w:rsidR="005F67AF" w:rsidRPr="00823AF0">
        <w:rPr>
          <w:rFonts w:ascii="Times New Roman" w:eastAsia="宋体" w:hAnsi="Times New Roman" w:cs="Times New Roman"/>
        </w:rPr>
        <w:t>T</w:t>
      </w:r>
      <w:r w:rsidR="005F67AF" w:rsidRPr="00823AF0">
        <w:rPr>
          <w:rFonts w:ascii="Times New Roman" w:eastAsia="宋体" w:hAnsi="Times New Roman" w:cs="Times New Roman"/>
        </w:rPr>
        <w:t>进行延拓。非周期函数视为</w:t>
      </w:r>
      <w:r w:rsidR="005F67AF" w:rsidRPr="00823AF0">
        <w:rPr>
          <w:rFonts w:ascii="Times New Roman" w:eastAsia="宋体" w:hAnsi="Times New Roman" w:cs="Times New Roman"/>
          <w:position w:val="-6"/>
        </w:rPr>
        <w:object w:dxaOrig="740" w:dyaOrig="279" w14:anchorId="33692FB8">
          <v:shape id="_x0000_i1035" type="#_x0000_t75" style="width:36.2pt;height:14.15pt" o:ole="">
            <v:imagedata r:id="rId28" o:title=""/>
          </v:shape>
          <o:OLEObject Type="Embed" ProgID="Equation.DSMT4" ShapeID="_x0000_i1035" DrawAspect="Content" ObjectID="_1749282435" r:id="rId29"/>
        </w:object>
      </w:r>
      <w:r w:rsidR="005F67AF" w:rsidRPr="00823AF0">
        <w:rPr>
          <w:rFonts w:ascii="Times New Roman" w:eastAsia="宋体" w:hAnsi="Times New Roman" w:cs="Times New Roman"/>
        </w:rPr>
        <w:t>时的</w:t>
      </w:r>
      <w:r w:rsidR="005F67AF" w:rsidRPr="00823AF0">
        <w:rPr>
          <w:rFonts w:ascii="Times New Roman" w:eastAsia="宋体" w:hAnsi="Times New Roman" w:cs="Times New Roman"/>
          <w:position w:val="-12"/>
        </w:rPr>
        <w:object w:dxaOrig="600" w:dyaOrig="360" w14:anchorId="5BADF1ED">
          <v:shape id="_x0000_i1036" type="#_x0000_t75" style="width:27.9pt;height:21.65pt" o:ole="">
            <v:imagedata r:id="rId24" o:title=""/>
          </v:shape>
          <o:OLEObject Type="Embed" ProgID="Equation.DSMT4" ShapeID="_x0000_i1036" DrawAspect="Content" ObjectID="_1749282436" r:id="rId30"/>
        </w:object>
      </w:r>
      <w:r w:rsidR="005F67AF" w:rsidRPr="00823AF0">
        <w:rPr>
          <w:rFonts w:ascii="Times New Roman" w:eastAsia="宋体" w:hAnsi="Times New Roman" w:cs="Times New Roman"/>
        </w:rPr>
        <w:t>，记</w:t>
      </w:r>
      <w:r w:rsidR="005F67AF" w:rsidRPr="00823AF0">
        <w:rPr>
          <w:rFonts w:ascii="Times New Roman" w:eastAsia="宋体" w:hAnsi="Times New Roman" w:cs="Times New Roman"/>
          <w:position w:val="-12"/>
        </w:rPr>
        <w:object w:dxaOrig="1460" w:dyaOrig="360" w14:anchorId="2758FB07">
          <v:shape id="_x0000_i1037" type="#_x0000_t75" style="width:1in;height:21.65pt" o:ole="">
            <v:imagedata r:id="rId31" o:title=""/>
          </v:shape>
          <o:OLEObject Type="Embed" ProgID="Equation.DSMT4" ShapeID="_x0000_i1037" DrawAspect="Content" ObjectID="_1749282437" r:id="rId32"/>
        </w:object>
      </w:r>
      <w:r w:rsidR="005F67AF" w:rsidRPr="00823AF0">
        <w:rPr>
          <w:rFonts w:ascii="Times New Roman" w:eastAsia="宋体" w:hAnsi="Times New Roman" w:cs="Times New Roman"/>
        </w:rPr>
        <w:t>，则：</w:t>
      </w:r>
      <w:r w:rsidR="005F67AF" w:rsidRPr="00823AF0">
        <w:rPr>
          <w:rFonts w:ascii="Times New Roman" w:eastAsia="宋体" w:hAnsi="Times New Roman" w:cs="Times New Roman"/>
          <w:position w:val="-28"/>
        </w:rPr>
        <w:object w:dxaOrig="5140" w:dyaOrig="680" w14:anchorId="77BBF098">
          <v:shape id="_x0000_i1038" type="#_x0000_t75" style="width:258.85pt;height:36.6pt" o:ole="">
            <v:imagedata r:id="rId33" o:title=""/>
          </v:shape>
          <o:OLEObject Type="Embed" ProgID="Equation.DSMT4" ShapeID="_x0000_i1038" DrawAspect="Content" ObjectID="_1749282438" r:id="rId34"/>
        </w:object>
      </w:r>
    </w:p>
    <w:p w14:paraId="45FEEA08" w14:textId="18497BBE" w:rsidR="005F67AF" w:rsidRPr="00823AF0" w:rsidRDefault="005F67AF" w:rsidP="005F67AF">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11647702">
          <v:shape id="_x0000_i1039" type="#_x0000_t75" style="width:324.2pt;height:21.65pt" o:ole="">
            <v:imagedata r:id="rId35" o:title=""/>
          </v:shape>
          <o:OLEObject Type="Embed" ProgID="Equation.DSMT4" ShapeID="_x0000_i1039" DrawAspect="Content" ObjectID="_1749282439" r:id="rId36"/>
        </w:object>
      </w:r>
      <w:r w:rsidRPr="00823AF0">
        <w:rPr>
          <w:rFonts w:ascii="Times New Roman" w:eastAsia="宋体" w:hAnsi="Times New Roman" w:cs="Times New Roman"/>
        </w:rPr>
        <w:t>。则：</w:t>
      </w:r>
    </w:p>
    <w:p w14:paraId="561CF473" w14:textId="6CE0F827" w:rsidR="005F67AF" w:rsidRPr="00823AF0" w:rsidRDefault="005B57F6" w:rsidP="005F67AF">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E7EC06C">
          <v:shape id="_x0000_i1040" type="#_x0000_t75" style="width:280.5pt;height:36.6pt" o:ole="">
            <v:imagedata r:id="rId37" o:title=""/>
          </v:shape>
          <o:OLEObject Type="Embed" ProgID="Equation.DSMT4" ShapeID="_x0000_i1040" DrawAspect="Content" ObjectID="_1749282440" r:id="rId38"/>
        </w:object>
      </w:r>
    </w:p>
    <w:p w14:paraId="0ED507E2" w14:textId="77777777" w:rsidR="00A55219" w:rsidRPr="00823AF0" w:rsidRDefault="00A55219" w:rsidP="005F67AF">
      <w:pPr>
        <w:widowControl/>
        <w:jc w:val="center"/>
        <w:rPr>
          <w:rFonts w:ascii="Times New Roman" w:eastAsia="宋体" w:hAnsi="Times New Roman" w:cs="Times New Roman"/>
          <w:b/>
          <w:bCs/>
          <w:sz w:val="22"/>
          <w:szCs w:val="24"/>
        </w:rPr>
      </w:pPr>
    </w:p>
    <w:p w14:paraId="290C2CF0" w14:textId="7488BC38" w:rsidR="00A55219" w:rsidRPr="00823AF0" w:rsidRDefault="00BE386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w:t>
      </w:r>
      <w:r w:rsidR="00A55219" w:rsidRPr="00823AF0">
        <w:rPr>
          <w:rFonts w:ascii="Times New Roman" w:eastAsia="宋体" w:hAnsi="Times New Roman" w:cs="Times New Roman"/>
          <w:b/>
          <w:bCs/>
          <w:sz w:val="22"/>
          <w:szCs w:val="24"/>
        </w:rPr>
        <w:t>分解</w:t>
      </w:r>
    </w:p>
    <w:p w14:paraId="36B5EFDA" w14:textId="0276133D" w:rsidR="00A55219" w:rsidRPr="00823AF0" w:rsidRDefault="00A55219"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傅里叶变换只能反映整个时间上的频率特征，无法显示某个时间段的频率特征；短时傅里叶变换时间窗</w:t>
      </w:r>
      <w:r w:rsidR="00466C28" w:rsidRPr="00823AF0">
        <w:rPr>
          <w:rFonts w:ascii="Times New Roman" w:eastAsia="宋体" w:hAnsi="Times New Roman" w:cs="Times New Roman"/>
          <w:sz w:val="22"/>
          <w:szCs w:val="24"/>
        </w:rPr>
        <w:t>大小</w:t>
      </w:r>
      <w:r w:rsidRPr="00823AF0">
        <w:rPr>
          <w:rFonts w:ascii="Times New Roman" w:eastAsia="宋体" w:hAnsi="Times New Roman" w:cs="Times New Roman"/>
          <w:sz w:val="22"/>
          <w:szCs w:val="24"/>
        </w:rPr>
        <w:t>无法调整，难以检测持续时间短、频率很高的脉冲信号。</w:t>
      </w:r>
    </w:p>
    <w:p w14:paraId="7BB67B66" w14:textId="1CFD15EB" w:rsidR="005F6700" w:rsidRPr="00823AF0" w:rsidRDefault="005F6700"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1FC3A80A" w14:textId="63ED3582" w:rsidR="00466C28" w:rsidRPr="00823AF0" w:rsidRDefault="00466C28"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w:t>
      </w:r>
      <w:r w:rsidR="009D0ACC" w:rsidRPr="00823AF0">
        <w:rPr>
          <w:rFonts w:ascii="Times New Roman" w:eastAsia="宋体" w:hAnsi="Times New Roman" w:cs="Times New Roman"/>
          <w:sz w:val="22"/>
          <w:szCs w:val="24"/>
        </w:rPr>
        <w:t>以</w:t>
      </w:r>
      <w:r w:rsidRPr="00823AF0">
        <w:rPr>
          <w:rFonts w:ascii="Times New Roman" w:eastAsia="宋体" w:hAnsi="Times New Roman" w:cs="Times New Roman"/>
          <w:sz w:val="22"/>
          <w:szCs w:val="24"/>
        </w:rPr>
        <w:t>平均作为</w:t>
      </w:r>
      <w:r w:rsidR="007433D4" w:rsidRPr="00823AF0">
        <w:rPr>
          <w:rFonts w:ascii="Times New Roman" w:eastAsia="宋体" w:hAnsi="Times New Roman" w:cs="Times New Roman"/>
          <w:sz w:val="22"/>
          <w:szCs w:val="24"/>
        </w:rPr>
        <w:t>两信号压缩结果</w:t>
      </w:r>
    </w:p>
    <w:p w14:paraId="658C1C29" w14:textId="166AEE9B" w:rsidR="009D0ACC" w:rsidRPr="00823AF0" w:rsidRDefault="009D0ACC"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r w:rsidR="00EA0A21" w:rsidRPr="00823AF0">
        <w:rPr>
          <w:rFonts w:ascii="Times New Roman" w:eastAsia="宋体" w:hAnsi="Times New Roman" w:cs="Times New Roman"/>
          <w:sz w:val="22"/>
          <w:szCs w:val="24"/>
        </w:rPr>
        <w:t>称</w:t>
      </w:r>
      <w:r w:rsidR="00EA0A21" w:rsidRPr="00823AF0">
        <w:rPr>
          <w:rFonts w:ascii="Times New Roman" w:eastAsia="宋体" w:hAnsi="Times New Roman" w:cs="Times New Roman"/>
          <w:color w:val="FF0000"/>
          <w:sz w:val="22"/>
          <w:szCs w:val="24"/>
        </w:rPr>
        <w:t>最</w:t>
      </w:r>
      <w:r w:rsidRPr="00823AF0">
        <w:rPr>
          <w:rFonts w:ascii="Times New Roman" w:eastAsia="宋体" w:hAnsi="Times New Roman" w:cs="Times New Roman"/>
          <w:color w:val="FF0000"/>
          <w:sz w:val="22"/>
          <w:szCs w:val="24"/>
        </w:rPr>
        <w:t>高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00EA0A21" w:rsidRPr="00823AF0">
        <w:rPr>
          <w:rFonts w:ascii="Times New Roman" w:eastAsia="宋体" w:hAnsi="Times New Roman" w:cs="Times New Roman"/>
          <w:sz w:val="22"/>
          <w:szCs w:val="24"/>
        </w:rPr>
        <w:t>信息</w:t>
      </w:r>
      <w:r w:rsidRPr="00823AF0">
        <w:rPr>
          <w:rFonts w:ascii="Times New Roman" w:eastAsia="宋体" w:hAnsi="Times New Roman" w:cs="Times New Roman"/>
          <w:sz w:val="22"/>
          <w:szCs w:val="24"/>
        </w:rPr>
        <w:t>，细节信号称</w:t>
      </w:r>
      <w:r w:rsidRPr="00823AF0">
        <w:rPr>
          <w:rFonts w:ascii="Times New Roman" w:eastAsia="宋体" w:hAnsi="Times New Roman" w:cs="Times New Roman"/>
          <w:color w:val="FF0000"/>
          <w:sz w:val="22"/>
          <w:szCs w:val="24"/>
        </w:rPr>
        <w:t>高频</w:t>
      </w:r>
      <w:r w:rsidR="00EA0A21" w:rsidRPr="00823AF0">
        <w:rPr>
          <w:rFonts w:ascii="Times New Roman" w:eastAsia="宋体" w:hAnsi="Times New Roman" w:cs="Times New Roman"/>
          <w:sz w:val="22"/>
          <w:szCs w:val="24"/>
        </w:rPr>
        <w:t>信息</w:t>
      </w:r>
    </w:p>
    <w:p w14:paraId="6E6EFD4C" w14:textId="13F27249"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E57B0DE" wp14:editId="70A9F99C">
            <wp:extent cx="3603409" cy="1740234"/>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411" t="3230" r="9682" b="35971"/>
                    <a:stretch/>
                  </pic:blipFill>
                  <pic:spPr bwMode="auto">
                    <a:xfrm>
                      <a:off x="0" y="0"/>
                      <a:ext cx="3618296" cy="1747423"/>
                    </a:xfrm>
                    <a:prstGeom prst="rect">
                      <a:avLst/>
                    </a:prstGeom>
                    <a:noFill/>
                    <a:ln>
                      <a:noFill/>
                    </a:ln>
                    <a:extLst>
                      <a:ext uri="{53640926-AAD7-44D8-BBD7-CCE9431645EC}">
                        <a14:shadowObscured xmlns:a14="http://schemas.microsoft.com/office/drawing/2010/main"/>
                      </a:ext>
                    </a:extLst>
                  </pic:spPr>
                </pic:pic>
              </a:graphicData>
            </a:graphic>
          </wp:inline>
        </w:drawing>
      </w:r>
    </w:p>
    <w:p w14:paraId="5E4AB16B" w14:textId="73A22EED"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21AFBF96" wp14:editId="2E14187D">
            <wp:extent cx="3588888" cy="1989313"/>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0" y="0"/>
                      <a:ext cx="3593666" cy="1991962"/>
                    </a:xfrm>
                    <a:prstGeom prst="rect">
                      <a:avLst/>
                    </a:prstGeom>
                    <a:noFill/>
                    <a:ln>
                      <a:noFill/>
                    </a:ln>
                  </pic:spPr>
                </pic:pic>
              </a:graphicData>
            </a:graphic>
          </wp:inline>
        </w:drawing>
      </w:r>
    </w:p>
    <w:p w14:paraId="25423484" w14:textId="38B16CB9" w:rsidR="00911286" w:rsidRPr="00823AF0" w:rsidRDefault="00911286"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09A4D006" wp14:editId="59B6FC19">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1"/>
                    <a:stretch>
                      <a:fillRect/>
                    </a:stretch>
                  </pic:blipFill>
                  <pic:spPr>
                    <a:xfrm>
                      <a:off x="0" y="0"/>
                      <a:ext cx="5274310" cy="554990"/>
                    </a:xfrm>
                    <a:prstGeom prst="rect">
                      <a:avLst/>
                    </a:prstGeom>
                  </pic:spPr>
                </pic:pic>
              </a:graphicData>
            </a:graphic>
          </wp:inline>
        </w:drawing>
      </w:r>
    </w:p>
    <w:p w14:paraId="75930B7A" w14:textId="2EFDD718" w:rsidR="00911286"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5B318DC8" wp14:editId="47E9C1C9">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2"/>
                    <a:stretch>
                      <a:fillRect/>
                    </a:stretch>
                  </pic:blipFill>
                  <pic:spPr>
                    <a:xfrm>
                      <a:off x="0" y="0"/>
                      <a:ext cx="3726312" cy="1515917"/>
                    </a:xfrm>
                    <a:prstGeom prst="rect">
                      <a:avLst/>
                    </a:prstGeom>
                  </pic:spPr>
                </pic:pic>
              </a:graphicData>
            </a:graphic>
          </wp:inline>
        </w:drawing>
      </w:r>
    </w:p>
    <w:p w14:paraId="76C5F57D" w14:textId="1BE36B94" w:rsidR="00711E73"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7EA2BA9E" wp14:editId="7542DA8D">
            <wp:extent cx="3577649" cy="2417261"/>
            <wp:effectExtent l="0" t="0" r="3810" b="254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3"/>
                    <a:stretch>
                      <a:fillRect/>
                    </a:stretch>
                  </pic:blipFill>
                  <pic:spPr>
                    <a:xfrm>
                      <a:off x="0" y="0"/>
                      <a:ext cx="3584592" cy="2421952"/>
                    </a:xfrm>
                    <a:prstGeom prst="rect">
                      <a:avLst/>
                    </a:prstGeom>
                  </pic:spPr>
                </pic:pic>
              </a:graphicData>
            </a:graphic>
          </wp:inline>
        </w:drawing>
      </w:r>
    </w:p>
    <w:p w14:paraId="13DDDB24" w14:textId="558E3B1E" w:rsidR="00A55219" w:rsidRPr="00823AF0" w:rsidRDefault="00A5521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包分解系数</w:t>
      </w:r>
    </w:p>
    <w:p w14:paraId="39D7DF4D" w14:textId="0B4BA139" w:rsidR="00611984" w:rsidRPr="00823AF0" w:rsidRDefault="00611984"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7D13C0B8" w14:textId="5382ADD3" w:rsidR="00BE3869" w:rsidRPr="00823AF0" w:rsidRDefault="00BE3869"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小波基函数的相似性，小波系数就是小波基函数与原始信号相似的系数。</w:t>
      </w:r>
      <w:r w:rsidR="00611984" w:rsidRPr="00823AF0">
        <w:rPr>
          <w:rFonts w:ascii="Times New Roman" w:eastAsia="宋体" w:hAnsi="Times New Roman" w:cs="Times New Roman"/>
          <w:sz w:val="22"/>
          <w:szCs w:val="24"/>
        </w:rPr>
        <w:t>连续小波变换：小波函数与原信号对应点相乘，再相加，得到对应点的小波变换系数，平移小波基函数，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p>
    <w:p w14:paraId="6DA5009A" w14:textId="77777777" w:rsidR="00BE3869" w:rsidRPr="00823AF0" w:rsidRDefault="00BE3869" w:rsidP="00BE3869">
      <w:pPr>
        <w:pStyle w:val="a3"/>
        <w:widowControl/>
        <w:numPr>
          <w:ilvl w:val="0"/>
          <w:numId w:val="5"/>
        </w:numPr>
        <w:ind w:firstLineChars="0"/>
        <w:rPr>
          <w:rFonts w:ascii="Times New Roman" w:eastAsia="宋体" w:hAnsi="Times New Roman" w:cs="Times New Roman"/>
          <w:b/>
          <w:bCs/>
          <w:sz w:val="22"/>
          <w:szCs w:val="24"/>
        </w:rPr>
      </w:pPr>
    </w:p>
    <w:p w14:paraId="43E7AF8D" w14:textId="07BC8534" w:rsidR="00BE3869" w:rsidRPr="00823AF0" w:rsidRDefault="00BE3869" w:rsidP="00BE386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F05A5E0" w14:textId="76A957EA" w:rsidR="00D929B2"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lastRenderedPageBreak/>
        <w:t>分类问题：</w:t>
      </w:r>
      <w:r w:rsidRPr="00823AF0">
        <w:rPr>
          <w:rFonts w:ascii="Times New Roman" w:eastAsia="宋体" w:hAnsi="Times New Roman" w:cs="Times New Roman"/>
          <w:sz w:val="24"/>
          <w:szCs w:val="28"/>
        </w:rPr>
        <w:t>学习结果为离散</w:t>
      </w:r>
    </w:p>
    <w:p w14:paraId="599EB02E" w14:textId="710D0476"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回归问题；</w:t>
      </w:r>
      <w:r w:rsidRPr="00823AF0">
        <w:rPr>
          <w:rFonts w:ascii="Times New Roman" w:eastAsia="宋体" w:hAnsi="Times New Roman" w:cs="Times New Roman"/>
          <w:sz w:val="24"/>
          <w:szCs w:val="28"/>
        </w:rPr>
        <w:t>学习结果为连续</w:t>
      </w:r>
    </w:p>
    <w:p w14:paraId="1B710E3E" w14:textId="0CB81DE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回归算法</w:t>
      </w:r>
    </w:p>
    <w:p w14:paraId="6A8F029D" w14:textId="7B29C3DF"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w:t>
      </w:r>
      <w:r w:rsidR="00C674E7" w:rsidRPr="00823AF0">
        <w:rPr>
          <w:rFonts w:ascii="Times New Roman" w:eastAsia="宋体" w:hAnsi="Times New Roman" w:cs="Times New Roman"/>
          <w:sz w:val="24"/>
          <w:szCs w:val="28"/>
        </w:rPr>
        <w:t>，密度估计算法</w:t>
      </w:r>
    </w:p>
    <w:p w14:paraId="6D9D8341" w14:textId="595425B2"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0C370AD7" w14:textId="79643DF4"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78FE7681" w14:textId="77777777"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15A9A05F" w14:textId="50D1A3AC"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姆剃刀准则</w:t>
      </w:r>
      <w:r w:rsidRPr="00823AF0">
        <w:rPr>
          <w:rFonts w:ascii="Times New Roman" w:eastAsia="宋体" w:hAnsi="Times New Roman" w:cs="Times New Roman"/>
          <w:sz w:val="24"/>
          <w:szCs w:val="28"/>
        </w:rPr>
        <w:t>：最简单的就是最好的</w:t>
      </w:r>
    </w:p>
    <w:p w14:paraId="1580DCCC" w14:textId="37C38F6E" w:rsidR="00DB4A97" w:rsidRPr="00823AF0" w:rsidRDefault="00DB4A9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64623491" w14:textId="1FE87C4E"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2517D6FB" w14:textId="1BD8C5A6"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5648AE8F" w14:textId="77777777"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过拟合（</w:t>
      </w:r>
      <w:r w:rsidRPr="00823AF0">
        <w:rPr>
          <w:rFonts w:ascii="Times New Roman" w:eastAsia="宋体" w:hAnsi="Times New Roman" w:cs="Times New Roman"/>
          <w:color w:val="FF0000"/>
          <w:sz w:val="24"/>
          <w:szCs w:val="28"/>
        </w:rPr>
        <w:t>ov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3D5D8EDF" w14:textId="1E7EAFAC"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欠拟合（</w:t>
      </w:r>
      <w:r w:rsidRPr="00823AF0">
        <w:rPr>
          <w:rFonts w:ascii="Times New Roman" w:eastAsia="宋体" w:hAnsi="Times New Roman" w:cs="Times New Roman"/>
          <w:color w:val="FF0000"/>
          <w:sz w:val="24"/>
          <w:szCs w:val="28"/>
        </w:rPr>
        <w:t>und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7D262D40" w14:textId="6D331FDE"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5D5A6682" w14:textId="3F4ACCEB"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0994A24B" w14:textId="2622BAFD" w:rsidR="00CD0353" w:rsidRPr="00823AF0" w:rsidRDefault="00C814D6" w:rsidP="007E5B4C">
      <w:pPr>
        <w:widowControl/>
        <w:jc w:val="center"/>
        <w:outlineLvl w:val="0"/>
        <w:rPr>
          <w:rFonts w:ascii="Times New Roman" w:eastAsia="宋体" w:hAnsi="Times New Roman" w:cs="Times New Roman"/>
          <w:b/>
          <w:bCs/>
          <w:sz w:val="28"/>
          <w:szCs w:val="32"/>
        </w:rPr>
      </w:pPr>
      <w:bookmarkStart w:id="3" w:name="_Toc137022918"/>
      <w:r w:rsidRPr="00823AF0">
        <w:rPr>
          <w:rFonts w:ascii="Times New Roman" w:eastAsia="宋体" w:hAnsi="Times New Roman" w:cs="Times New Roman"/>
          <w:b/>
          <w:bCs/>
          <w:sz w:val="28"/>
          <w:szCs w:val="32"/>
        </w:rPr>
        <w:t>三大关键问题</w:t>
      </w:r>
      <w:bookmarkEnd w:id="3"/>
    </w:p>
    <w:p w14:paraId="662344FF" w14:textId="2F734B30" w:rsidR="00C814D6" w:rsidRPr="00823AF0" w:rsidRDefault="00C814D6"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方法</w:t>
      </w:r>
    </w:p>
    <w:p w14:paraId="2921ECF3" w14:textId="753B2766"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集得到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6CB2039B" w:rsidR="00341358"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10×10</w:t>
      </w:r>
      <w:r w:rsidRPr="00823AF0">
        <w:rPr>
          <w:rFonts w:ascii="Times New Roman" w:eastAsia="宋体" w:hAnsi="Times New Roman" w:cs="Times New Roman"/>
          <w:sz w:val="24"/>
          <w:szCs w:val="28"/>
        </w:rPr>
        <w:t>折</w:t>
      </w:r>
      <w:r w:rsidR="00341358"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823AF0" w:rsidRDefault="00CD0353"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性能度量</w:t>
      </w:r>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w:t>
      </w:r>
    </w:p>
    <w:p w14:paraId="20D8AF4A" w14:textId="0504B248" w:rsidR="00607DE6" w:rsidRPr="00823AF0" w:rsidRDefault="00607DE6" w:rsidP="00607DE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比较校验</w:t>
      </w:r>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r w:rsidRPr="00823AF0">
        <w:rPr>
          <w:rFonts w:ascii="Times New Roman" w:eastAsia="宋体" w:hAnsi="Times New Roman" w:cs="Times New Roman"/>
          <w:sz w:val="24"/>
          <w:szCs w:val="28"/>
        </w:rPr>
        <w:t>McNemar</w:t>
      </w:r>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相异值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823AF0" w:rsidRDefault="00F22E9A" w:rsidP="007E5B4C">
      <w:pPr>
        <w:widowControl/>
        <w:jc w:val="center"/>
        <w:outlineLvl w:val="0"/>
        <w:rPr>
          <w:rFonts w:ascii="Times New Roman" w:eastAsia="宋体" w:hAnsi="Times New Roman" w:cs="Times New Roman"/>
          <w:b/>
          <w:bCs/>
          <w:sz w:val="28"/>
          <w:szCs w:val="32"/>
        </w:rPr>
      </w:pPr>
      <w:bookmarkStart w:id="4" w:name="_Toc137022919"/>
      <w:r w:rsidRPr="00823AF0">
        <w:rPr>
          <w:rFonts w:ascii="Times New Roman" w:eastAsia="宋体" w:hAnsi="Times New Roman" w:cs="Times New Roman"/>
          <w:b/>
          <w:bCs/>
          <w:sz w:val="28"/>
          <w:szCs w:val="32"/>
        </w:rPr>
        <w:t>线性回归</w:t>
      </w:r>
      <w:r w:rsidR="00482EEC" w:rsidRPr="00823AF0">
        <w:rPr>
          <w:rFonts w:ascii="Times New Roman" w:eastAsia="宋体" w:hAnsi="Times New Roman" w:cs="Times New Roman"/>
          <w:b/>
          <w:bCs/>
          <w:sz w:val="28"/>
          <w:szCs w:val="32"/>
        </w:rPr>
        <w:t>、广义线性回归、对率回归（用回归处理分类问题）</w:t>
      </w:r>
      <w:bookmarkEnd w:id="4"/>
    </w:p>
    <w:p w14:paraId="045E00B3" w14:textId="005C2C92" w:rsidR="00F22E9A" w:rsidRPr="00823AF0" w:rsidRDefault="00F22E9A"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离散属性处理：有序则连续化，无序转为</w:t>
      </w:r>
      <w:r w:rsidRPr="00823AF0">
        <w:rPr>
          <w:rFonts w:ascii="Times New Roman" w:eastAsia="宋体" w:hAnsi="Times New Roman" w:cs="Times New Roman"/>
          <w:sz w:val="24"/>
          <w:szCs w:val="28"/>
        </w:rPr>
        <w:t>K</w:t>
      </w:r>
      <w:r w:rsidRPr="00823AF0">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对率回归：</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823AF0" w:rsidRDefault="004C5928" w:rsidP="007E5B4C">
      <w:pPr>
        <w:widowControl/>
        <w:jc w:val="center"/>
        <w:outlineLvl w:val="0"/>
        <w:rPr>
          <w:rFonts w:ascii="Times New Roman" w:eastAsia="宋体" w:hAnsi="Times New Roman" w:cs="Times New Roman"/>
          <w:b/>
          <w:bCs/>
          <w:sz w:val="28"/>
          <w:szCs w:val="32"/>
        </w:rPr>
      </w:pPr>
      <w:bookmarkStart w:id="5" w:name="_Toc137022920"/>
      <w:r w:rsidRPr="00823AF0">
        <w:rPr>
          <w:rFonts w:ascii="Times New Roman" w:eastAsia="宋体" w:hAnsi="Times New Roman" w:cs="Times New Roman"/>
          <w:b/>
          <w:bCs/>
          <w:sz w:val="28"/>
          <w:szCs w:val="32"/>
        </w:rPr>
        <w:t>体现学习的过程</w:t>
      </w:r>
      <w:bookmarkEnd w:id="5"/>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实际模型建立所需参数：误差值、样本个数、预测值、真实值（标签值）、样本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823AF0" w:rsidRDefault="003840C6" w:rsidP="007E5B4C">
      <w:pPr>
        <w:widowControl/>
        <w:jc w:val="center"/>
        <w:outlineLvl w:val="0"/>
        <w:rPr>
          <w:rFonts w:ascii="Times New Roman" w:eastAsia="宋体" w:hAnsi="Times New Roman" w:cs="Times New Roman"/>
          <w:b/>
          <w:bCs/>
          <w:sz w:val="28"/>
          <w:szCs w:val="32"/>
        </w:rPr>
      </w:pPr>
      <w:bookmarkStart w:id="6" w:name="_Toc137022921"/>
      <w:r w:rsidRPr="00823AF0">
        <w:rPr>
          <w:rFonts w:ascii="Times New Roman" w:eastAsia="宋体" w:hAnsi="Times New Roman" w:cs="Times New Roman"/>
          <w:b/>
          <w:bCs/>
          <w:sz w:val="28"/>
          <w:szCs w:val="32"/>
        </w:rPr>
        <w:t>机器学习评估方法</w:t>
      </w:r>
      <w:bookmarkEnd w:id="6"/>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将数据集划分为训练集和测试集，再将训练集继续划分为验证集和新训练集（交叉选取验证集），交叉验证结果取平均值</w:t>
      </w:r>
    </w:p>
    <w:p w14:paraId="5280FCA7"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负类判为正类</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负类判为负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4DA5192A"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准确率（</w:t>
      </w:r>
      <w:r w:rsidRPr="00823AF0">
        <w:rPr>
          <w:rFonts w:ascii="Times New Roman" w:eastAsia="宋体" w:hAnsi="Times New Roman" w:cs="Times New Roman"/>
          <w:sz w:val="24"/>
          <w:szCs w:val="28"/>
        </w:rPr>
        <w:t>accurac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6A92C209"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中负类占比</w:t>
      </w:r>
    </w:p>
    <w:p w14:paraId="737C5BFA" w14:textId="3DCF1CC1" w:rsidR="003840C6"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精度值</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准率（</w:t>
      </w:r>
      <w:r w:rsidRPr="00823AF0">
        <w:rPr>
          <w:rFonts w:ascii="Times New Roman" w:eastAsia="宋体" w:hAnsi="Times New Roman" w:cs="Times New Roman"/>
          <w:sz w:val="24"/>
          <w:szCs w:val="28"/>
        </w:rPr>
        <w:t>precision</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7CAE55E2"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调和平均值（</w:t>
      </w:r>
      <w:r w:rsidRPr="00823AF0">
        <w:rPr>
          <w:rFonts w:ascii="Times New Roman" w:eastAsia="宋体" w:hAnsi="Times New Roman" w:cs="Times New Roman"/>
          <w:sz w:val="24"/>
          <w:szCs w:val="28"/>
        </w:rPr>
        <w:t>F1 scor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precision×recall</w:t>
      </w:r>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precision+recall</w:t>
      </w:r>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158F0C65" w14:textId="44C6C36E" w:rsidR="00A03EBB" w:rsidRPr="00823AF0" w:rsidRDefault="00A03EBB"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模型稳定性评价：</w:t>
      </w:r>
      <w:r>
        <w:rPr>
          <w:rFonts w:ascii="Times New Roman" w:eastAsia="宋体" w:hAnsi="Times New Roman" w:cs="Times New Roman" w:hint="eastAsia"/>
          <w:sz w:val="24"/>
          <w:szCs w:val="28"/>
        </w:rPr>
        <w:t>A</w:t>
      </w:r>
      <w:r>
        <w:rPr>
          <w:rFonts w:ascii="Times New Roman" w:eastAsia="宋体" w:hAnsi="Times New Roman" w:cs="Times New Roman"/>
          <w:sz w:val="24"/>
          <w:szCs w:val="28"/>
        </w:rPr>
        <w:t>OC</w:t>
      </w:r>
      <w:r>
        <w:rPr>
          <w:rFonts w:ascii="Times New Roman" w:eastAsia="宋体" w:hAnsi="Times New Roman" w:cs="Times New Roman" w:hint="eastAsia"/>
          <w:sz w:val="24"/>
          <w:szCs w:val="28"/>
        </w:rPr>
        <w:t>曲线（真正类率</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假正类率曲线）</w:t>
      </w:r>
      <w:r>
        <w:rPr>
          <w:rFonts w:ascii="Times New Roman" w:eastAsia="宋体" w:hAnsi="Times New Roman" w:cs="Times New Roman" w:hint="eastAsia"/>
          <w:sz w:val="24"/>
          <w:szCs w:val="28"/>
        </w:rPr>
        <w:t>AU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OC</w:t>
      </w:r>
      <w:r>
        <w:rPr>
          <w:rFonts w:ascii="Times New Roman" w:eastAsia="宋体" w:hAnsi="Times New Roman" w:cs="Times New Roman" w:hint="eastAsia"/>
          <w:sz w:val="24"/>
          <w:szCs w:val="28"/>
        </w:rPr>
        <w:t>包围的面积</w:t>
      </w:r>
    </w:p>
    <w:p w14:paraId="1FA9F82F" w14:textId="77777777" w:rsidR="003840C6" w:rsidRPr="00823AF0" w:rsidRDefault="003840C6" w:rsidP="0083447D">
      <w:pPr>
        <w:rPr>
          <w:rFonts w:ascii="Times New Roman" w:eastAsia="宋体" w:hAnsi="Times New Roman" w:cs="Times New Roman"/>
          <w:sz w:val="24"/>
          <w:szCs w:val="28"/>
        </w:rPr>
      </w:pPr>
    </w:p>
    <w:p w14:paraId="4E4C6A05" w14:textId="27DC7BB8" w:rsidR="00753F9D" w:rsidRPr="00823AF0" w:rsidRDefault="00753F9D">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794392AD" w14:textId="5A93C6BA" w:rsidR="00BC354A" w:rsidRPr="00823AF0" w:rsidRDefault="003F419C" w:rsidP="007E5B4C">
      <w:pPr>
        <w:widowControl/>
        <w:jc w:val="center"/>
        <w:outlineLvl w:val="0"/>
        <w:rPr>
          <w:rFonts w:ascii="Times New Roman" w:eastAsia="宋体" w:hAnsi="Times New Roman" w:cs="Times New Roman"/>
          <w:b/>
          <w:bCs/>
          <w:sz w:val="28"/>
          <w:szCs w:val="32"/>
        </w:rPr>
      </w:pPr>
      <w:bookmarkStart w:id="7" w:name="_Toc137022922"/>
      <w:r w:rsidRPr="00823AF0">
        <w:rPr>
          <w:rFonts w:ascii="Times New Roman" w:eastAsia="宋体" w:hAnsi="Times New Roman" w:cs="Times New Roman"/>
          <w:b/>
          <w:bCs/>
          <w:sz w:val="28"/>
          <w:szCs w:val="32"/>
        </w:rPr>
        <w:lastRenderedPageBreak/>
        <w:t>sklearn</w:t>
      </w:r>
      <w:bookmarkEnd w:id="7"/>
    </w:p>
    <w:p w14:paraId="6F585ED4" w14:textId="40D1B29C"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734E81AB" w14:textId="654D541A"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示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16E7E998"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的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1E9C1FBB"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的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Lasso</w:t>
      </w:r>
    </w:p>
    <w:p w14:paraId="667A0014" w14:textId="30B1F0C1" w:rsidR="00E01B39" w:rsidRPr="00823AF0" w:rsidRDefault="00E01B39"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7E3060EA"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skLear.tree</w:t>
      </w:r>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不纯度</w:t>
      </w:r>
    </w:p>
    <w:p w14:paraId="3940F706" w14:textId="3753025C"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Random_state</w:t>
      </w:r>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Mmax_depth</w:t>
      </w:r>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核</w:t>
      </w:r>
      <w:r w:rsidR="00973492" w:rsidRPr="00823AF0">
        <w:rPr>
          <w:rFonts w:ascii="Times New Roman" w:eastAsia="宋体" w:hAnsi="Times New Roman" w:cs="Times New Roman"/>
          <w:sz w:val="28"/>
          <w:szCs w:val="32"/>
        </w:rPr>
        <w:t>支持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度称为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缺失值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5A2A1844" w:rsidR="00DE4FF7" w:rsidRPr="00823AF0" w:rsidRDefault="00DE4FF7" w:rsidP="007E5B4C">
      <w:pPr>
        <w:widowControl/>
        <w:jc w:val="center"/>
        <w:outlineLvl w:val="0"/>
        <w:rPr>
          <w:rFonts w:ascii="Times New Roman" w:eastAsia="宋体" w:hAnsi="Times New Roman" w:cs="Times New Roman"/>
          <w:b/>
          <w:bCs/>
          <w:sz w:val="28"/>
          <w:szCs w:val="32"/>
        </w:rPr>
      </w:pPr>
      <w:bookmarkStart w:id="8" w:name="_Toc137022923"/>
      <w:r w:rsidRPr="00823AF0">
        <w:rPr>
          <w:rFonts w:ascii="Times New Roman" w:eastAsia="宋体" w:hAnsi="Times New Roman" w:cs="Times New Roman"/>
          <w:b/>
          <w:bCs/>
          <w:sz w:val="28"/>
          <w:szCs w:val="32"/>
        </w:rPr>
        <w:lastRenderedPageBreak/>
        <w:t>MATLAB</w:t>
      </w:r>
      <w:bookmarkEnd w:id="8"/>
    </w:p>
    <w:p w14:paraId="24FD7D74" w14:textId="415622DE" w:rsidR="00DE4FF7" w:rsidRPr="00823AF0" w:rsidRDefault="00DE4FF7" w:rsidP="00DE4FF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mkdir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017299D7" w:rsidR="00F85B01" w:rsidRPr="00823AF0" w:rsidRDefault="00F85B01" w:rsidP="007E5B4C">
      <w:pPr>
        <w:widowControl/>
        <w:jc w:val="center"/>
        <w:outlineLvl w:val="0"/>
        <w:rPr>
          <w:rFonts w:ascii="Times New Roman" w:eastAsia="宋体" w:hAnsi="Times New Roman" w:cs="Times New Roman"/>
          <w:b/>
          <w:bCs/>
          <w:sz w:val="28"/>
          <w:szCs w:val="32"/>
        </w:rPr>
      </w:pPr>
      <w:bookmarkStart w:id="9" w:name="_Toc137022924"/>
      <w:r w:rsidRPr="00823AF0">
        <w:rPr>
          <w:rFonts w:ascii="Times New Roman" w:eastAsia="宋体" w:hAnsi="Times New Roman" w:cs="Times New Roman"/>
          <w:b/>
          <w:bCs/>
          <w:sz w:val="28"/>
          <w:szCs w:val="32"/>
        </w:rPr>
        <w:t>Python</w:t>
      </w:r>
      <w:bookmarkEnd w:id="9"/>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生成的数组维数意义与</w:t>
      </w:r>
      <w:r w:rsidRPr="00823AF0">
        <w:rPr>
          <w:rFonts w:ascii="Times New Roman" w:eastAsia="宋体" w:hAnsi="Times New Roman" w:cs="Times New Roman"/>
          <w:sz w:val="24"/>
          <w:szCs w:val="28"/>
        </w:rPr>
        <w:t>matlab</w:t>
      </w:r>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维以上向量的第一维代表样本量。</w:t>
      </w:r>
    </w:p>
    <w:p w14:paraId="44D4AC62" w14:textId="171B587E" w:rsidR="00DE5194" w:rsidRPr="00823AF0" w:rsidRDefault="00DE5194"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Array.astype(n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13BF113E" w14:textId="502594F3" w:rsidR="00F85B01"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Pr="00823AF0" w:rsidRDefault="00F85B0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226978BE" w14:textId="668F96D6" w:rsidR="00803172" w:rsidRPr="00823AF0" w:rsidRDefault="001B75F4"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ini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74F2D9A6" w14:textId="67206737" w:rsidR="00B24777" w:rsidRPr="00823AF0"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r w:rsidR="0073323A" w:rsidRPr="00823AF0">
        <w:rPr>
          <w:rFonts w:ascii="Times New Roman" w:eastAsia="宋体" w:hAnsi="Times New Roman" w:cs="Times New Roman"/>
          <w:sz w:val="24"/>
          <w:szCs w:val="28"/>
        </w:rPr>
        <w:t>ReLU</w:t>
      </w:r>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drawing>
          <wp:inline distT="0" distB="0" distL="0" distR="0" wp14:anchorId="55EDB617" wp14:editId="4C802F93">
            <wp:extent cx="2537063" cy="2765047"/>
            <wp:effectExtent l="0" t="0" r="0" b="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4"/>
                    <a:stretch>
                      <a:fillRect/>
                    </a:stretch>
                  </pic:blipFill>
                  <pic:spPr>
                    <a:xfrm>
                      <a:off x="0" y="0"/>
                      <a:ext cx="2550784" cy="278000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55">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56">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57">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58"/>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不定长参数：</w:t>
      </w:r>
    </w:p>
    <w:p w14:paraId="7D727305" w14:textId="676E5E1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1B147916" w14:textId="7EE2B696"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r w:rsidRPr="00823AF0">
        <w:rPr>
          <w:rFonts w:ascii="Times New Roman" w:eastAsia="宋体" w:hAnsi="Times New Roman" w:cs="Times New Roman"/>
          <w:sz w:val="24"/>
          <w:szCs w:val="28"/>
        </w:rPr>
        <w:t>py</w:t>
      </w:r>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ini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from .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Pr="00823AF0" w:rsidRDefault="00994412"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59"/>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lastRenderedPageBreak/>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0"/>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1"/>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6D9B2CA5" w14:textId="2D682D6C" w:rsidR="00746225" w:rsidRPr="00823AF0"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p>
    <w:p w14:paraId="2A92679F" w14:textId="0992FFFE" w:rsidR="006D038D" w:rsidRPr="00823AF0" w:rsidRDefault="006D038D">
      <w:pPr>
        <w:widowControl/>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br w:type="page"/>
      </w:r>
    </w:p>
    <w:p w14:paraId="020789BE" w14:textId="608C4533"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conda</w:t>
      </w:r>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r w:rsidRPr="00823AF0">
        <w:rPr>
          <w:rFonts w:ascii="Times New Roman" w:eastAsia="宋体" w:hAnsi="Times New Roman" w:cs="Times New Roman"/>
          <w:sz w:val="24"/>
          <w:szCs w:val="28"/>
        </w:rPr>
        <w:t xml:space="preserve">conda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cuda.is_available()</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r w:rsidRPr="00823AF0">
        <w:rPr>
          <w:rFonts w:ascii="Times New Roman" w:eastAsia="宋体" w:hAnsi="Times New Roman" w:cs="Times New Roman"/>
          <w:sz w:val="24"/>
          <w:szCs w:val="28"/>
        </w:rPr>
        <w:t xml:space="preserve">conda activate </w:t>
      </w:r>
      <w:r w:rsidRPr="00823AF0">
        <w:rPr>
          <w:rFonts w:ascii="Times New Roman" w:eastAsia="宋体" w:hAnsi="Times New Roman" w:cs="Times New Roman"/>
          <w:sz w:val="24"/>
          <w:szCs w:val="28"/>
          <w:u w:val="single"/>
        </w:rPr>
        <w:t>虚拟环境名</w:t>
      </w:r>
    </w:p>
    <w:p w14:paraId="74A0FEC8" w14:textId="1ABF0280"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p>
    <w:p w14:paraId="1B1763E8" w14:textId="5F5B2CA6"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conda env export &gt; environment.yml</w:t>
      </w:r>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30EFFF1B" w14:textId="26887240" w:rsidR="00A75759" w:rsidRPr="00823AF0" w:rsidRDefault="0048745B" w:rsidP="007E5B4C">
      <w:pPr>
        <w:widowControl/>
        <w:jc w:val="center"/>
        <w:outlineLvl w:val="0"/>
        <w:rPr>
          <w:rFonts w:ascii="Times New Roman" w:eastAsia="宋体" w:hAnsi="Times New Roman" w:cs="Times New Roman"/>
          <w:b/>
          <w:bCs/>
          <w:sz w:val="28"/>
          <w:szCs w:val="32"/>
        </w:rPr>
      </w:pPr>
      <w:bookmarkStart w:id="10" w:name="_Toc137022925"/>
      <w:r w:rsidRPr="00823AF0">
        <w:rPr>
          <w:rFonts w:ascii="Times New Roman" w:eastAsia="宋体" w:hAnsi="Times New Roman" w:cs="Times New Roman"/>
          <w:b/>
          <w:bCs/>
          <w:sz w:val="28"/>
          <w:szCs w:val="32"/>
        </w:rPr>
        <w:t>MNE</w:t>
      </w:r>
      <w:bookmarkEnd w:id="10"/>
    </w:p>
    <w:p w14:paraId="69885004" w14:textId="2D729C9F" w:rsidR="007E29AA" w:rsidRDefault="00A57CED" w:rsidP="00A75759">
      <w:pPr>
        <w:widowControl/>
        <w:rPr>
          <w:rFonts w:ascii="Times New Roman" w:eastAsia="宋体" w:hAnsi="Times New Roman" w:cs="Times New Roman"/>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r w:rsidR="004F5480" w:rsidRPr="004F5480">
        <w:rPr>
          <w:rFonts w:ascii="Times New Roman" w:eastAsia="宋体" w:hAnsi="Times New Roman" w:cs="Times New Roman"/>
          <w:sz w:val="24"/>
          <w:szCs w:val="28"/>
        </w:rPr>
        <w:t>mne.read_annotations</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r w:rsidR="004F5480" w:rsidRPr="004F5480">
        <w:rPr>
          <w:rFonts w:ascii="Times New Roman" w:eastAsia="宋体" w:hAnsi="Times New Roman" w:cs="Times New Roman"/>
          <w:sz w:val="24"/>
          <w:szCs w:val="28"/>
        </w:rPr>
        <w:t>mne.events_from_annotations</w:t>
      </w:r>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r w:rsidR="004F5480" w:rsidRPr="004F5480">
        <w:rPr>
          <w:rFonts w:ascii="Times New Roman" w:eastAsia="宋体" w:hAnsi="Times New Roman" w:cs="Times New Roman"/>
          <w:sz w:val="24"/>
          <w:szCs w:val="28"/>
        </w:rPr>
        <w:t>mne.find_events</w:t>
      </w:r>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77777777" w:rsidR="000155EF" w:rsidRPr="004F5480" w:rsidRDefault="000155EF" w:rsidP="00A75759">
      <w:pPr>
        <w:widowControl/>
        <w:rPr>
          <w:rFonts w:ascii="Times New Roman" w:eastAsia="宋体" w:hAnsi="Times New Roman" w:cs="Times New Roman"/>
          <w:sz w:val="24"/>
          <w:szCs w:val="28"/>
        </w:rPr>
      </w:pPr>
    </w:p>
    <w:p w14:paraId="4DB5B506" w14:textId="77777777" w:rsidR="00A328AC" w:rsidRDefault="004973C6"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sidRPr="004973C6">
        <w:rPr>
          <w:rFonts w:ascii="Times New Roman" w:eastAsia="宋体" w:hAnsi="Times New Roman" w:cs="Times New Roman"/>
          <w:sz w:val="24"/>
          <w:szCs w:val="28"/>
        </w:rPr>
        <w:t xml:space="preserve"> </w:t>
      </w:r>
      <w:r>
        <w:rPr>
          <w:rFonts w:ascii="Times New Roman" w:eastAsia="宋体" w:hAnsi="Times New Roman" w:cs="Times New Roman"/>
          <w:sz w:val="24"/>
          <w:szCs w:val="28"/>
        </w:rPr>
        <w:t>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40BE8EA2" w14:textId="77777777" w:rsidR="000155EF" w:rsidRDefault="000155EF" w:rsidP="00A75759">
      <w:pPr>
        <w:widowControl/>
        <w:rPr>
          <w:rFonts w:ascii="Times New Roman" w:eastAsia="宋体" w:hAnsi="Times New Roman" w:cs="Times New Roman"/>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4B8310ED" w:rsidR="00A57CED" w:rsidRPr="00A85676" w:rsidRDefault="00A57CED"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
    <w:p w14:paraId="13E54EF7" w14:textId="587D670A" w:rsidR="00D04081" w:rsidRDefault="00D04081"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pick_types</w:t>
      </w:r>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sz w:val="24"/>
          <w:szCs w:val="28"/>
        </w:rPr>
      </w:pPr>
    </w:p>
    <w:p w14:paraId="5A372CE4" w14:textId="7E653104" w:rsidR="007F043D" w:rsidRDefault="007F043D"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read_events()</w:t>
      </w:r>
      <w:r w:rsidRPr="00823AF0">
        <w:rPr>
          <w:rFonts w:ascii="Times New Roman" w:eastAsia="宋体" w:hAnsi="Times New Roman" w:cs="Times New Roman"/>
          <w:sz w:val="24"/>
          <w:szCs w:val="28"/>
        </w:rPr>
        <w:t>为读取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mne.find_events()</w:t>
      </w:r>
      <w:r w:rsidRPr="00823AF0">
        <w:rPr>
          <w:rFonts w:ascii="Times New Roman" w:eastAsia="宋体" w:hAnsi="Times New Roman" w:cs="Times New Roman"/>
          <w:sz w:val="24"/>
          <w:szCs w:val="28"/>
        </w:rPr>
        <w:t>为找到指定</w:t>
      </w:r>
      <w:r w:rsidRPr="00823AF0">
        <w:rPr>
          <w:rFonts w:ascii="Times New Roman" w:eastAsia="宋体" w:hAnsi="Times New Roman" w:cs="Times New Roman"/>
          <w:sz w:val="24"/>
          <w:szCs w:val="28"/>
        </w:rPr>
        <w:t>events</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io.RawArray(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sz w:val="24"/>
          <w:szCs w:val="28"/>
        </w:rPr>
      </w:pPr>
    </w:p>
    <w:p w14:paraId="451C30B2" w14:textId="789A9F76"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create_info(ch_name</w:t>
      </w:r>
      <w:r w:rsidR="002873B0" w:rsidRPr="00823AF0">
        <w:rPr>
          <w:rFonts w:ascii="Times New Roman" w:eastAsia="宋体" w:hAnsi="Times New Roman" w:cs="Times New Roman"/>
          <w:sz w:val="24"/>
          <w:szCs w:val="28"/>
        </w:rPr>
        <w:t>s</w:t>
      </w:r>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ch_types</w:t>
      </w:r>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sfreq)</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EpochsArray(</w:t>
      </w:r>
      <w:r w:rsidR="002873B0" w:rsidRPr="00823AF0">
        <w:rPr>
          <w:rFonts w:ascii="Times New Roman" w:eastAsia="宋体" w:hAnsi="Times New Roman" w:cs="Times New Roman"/>
          <w:sz w:val="24"/>
          <w:szCs w:val="28"/>
        </w:rPr>
        <w:t>data, info, events, tmin, event_id</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mne.EvokedArray()</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sz w:val="24"/>
          <w:szCs w:val="28"/>
        </w:rPr>
      </w:pPr>
    </w:p>
    <w:p w14:paraId="668B90A7" w14:textId="1E0713A2" w:rsidR="0048745B" w:rsidRDefault="0091224D"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mne</w:t>
      </w:r>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2"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70838ACD" w14:textId="77777777" w:rsidR="0091224D" w:rsidRPr="00823AF0" w:rsidRDefault="0091224D" w:rsidP="00A75759">
      <w:pPr>
        <w:widowControl/>
        <w:rPr>
          <w:rFonts w:ascii="Times New Roman" w:eastAsia="宋体" w:hAnsi="Times New Roman" w:cs="Times New Roman"/>
          <w:sz w:val="24"/>
          <w:szCs w:val="28"/>
        </w:rPr>
      </w:pPr>
    </w:p>
    <w:p w14:paraId="1C8A9CFA" w14:textId="0903A1C9" w:rsidR="0072466C" w:rsidRPr="00823AF0" w:rsidRDefault="0048745B" w:rsidP="007E5B4C">
      <w:pPr>
        <w:widowControl/>
        <w:jc w:val="center"/>
        <w:outlineLvl w:val="0"/>
        <w:rPr>
          <w:rFonts w:ascii="Times New Roman" w:eastAsia="宋体" w:hAnsi="Times New Roman" w:cs="Times New Roman"/>
          <w:b/>
          <w:bCs/>
          <w:sz w:val="28"/>
          <w:szCs w:val="32"/>
        </w:rPr>
      </w:pPr>
      <w:bookmarkStart w:id="11" w:name="_Toc137022926"/>
      <w:r w:rsidRPr="00823AF0">
        <w:rPr>
          <w:rFonts w:ascii="Times New Roman" w:eastAsia="宋体" w:hAnsi="Times New Roman" w:cs="Times New Roman"/>
          <w:b/>
          <w:bCs/>
          <w:sz w:val="28"/>
          <w:szCs w:val="32"/>
        </w:rPr>
        <w:t>EEGLAB</w:t>
      </w:r>
      <w:bookmarkEnd w:id="11"/>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lastRenderedPageBreak/>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Jocs</w:t>
      </w:r>
      <w:r w:rsidRPr="009A7CFD">
        <w:rPr>
          <w:rFonts w:ascii="Times New Roman" w:eastAsia="宋体" w:hAnsi="Times New Roman" w:cs="Times New Roman"/>
          <w:sz w:val="22"/>
          <w:szCs w:val="24"/>
        </w:rPr>
        <w:t>文件：记录电极位置信息</w:t>
      </w:r>
    </w:p>
    <w:p w14:paraId="4B4C6055" w14:textId="35B20714" w:rsidR="00FE58C8" w:rsidRPr="009A7CFD"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2F55ABFC" w14:textId="23E5A542" w:rsidR="00501FB6" w:rsidRPr="00823AF0" w:rsidRDefault="00501FB6" w:rsidP="007E5B4C">
      <w:pPr>
        <w:widowControl/>
        <w:jc w:val="center"/>
        <w:outlineLvl w:val="0"/>
        <w:rPr>
          <w:rFonts w:ascii="Times New Roman" w:eastAsia="宋体" w:hAnsi="Times New Roman" w:cs="Times New Roman"/>
          <w:b/>
          <w:bCs/>
          <w:sz w:val="28"/>
          <w:szCs w:val="32"/>
        </w:rPr>
      </w:pPr>
      <w:bookmarkStart w:id="12" w:name="_Toc137022927"/>
      <w:r w:rsidRPr="00823AF0">
        <w:rPr>
          <w:rFonts w:ascii="Times New Roman" w:eastAsia="宋体" w:hAnsi="Times New Roman" w:cs="Times New Roman"/>
          <w:b/>
          <w:bCs/>
          <w:sz w:val="28"/>
          <w:szCs w:val="32"/>
        </w:rPr>
        <w:t>PyTorch</w:t>
      </w:r>
      <w:bookmarkEnd w:id="12"/>
    </w:p>
    <w:p w14:paraId="78FCCB72" w14:textId="0C316A34" w:rsidR="005031C4" w:rsidRPr="00823AF0" w:rsidRDefault="005031C4"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autograd.Variable()</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max()</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orch.argmax()</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r w:rsidRPr="00823AF0">
        <w:rPr>
          <w:rFonts w:ascii="Times New Roman" w:eastAsia="宋体" w:hAnsi="Times New Roman" w:cs="Times New Roman"/>
          <w:sz w:val="24"/>
          <w:szCs w:val="28"/>
        </w:rPr>
        <w:t>nn.Module</w:t>
      </w:r>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len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getitem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named_parameters():</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grad_valu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prams.grad)</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cuda.current_device()</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cuda.device(idx)</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ECE5308" w:rsidR="000F696F" w:rsidRPr="00823AF0" w:rsidRDefault="000F696F"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torch.____.cuda(idx)</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NDArray</w:t>
      </w:r>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r w:rsidRPr="00823AF0">
        <w:rPr>
          <w:rFonts w:ascii="Times New Roman" w:eastAsia="宋体" w:hAnsi="Times New Roman" w:cs="Times New Roman"/>
          <w:sz w:val="24"/>
          <w:szCs w:val="28"/>
        </w:rPr>
        <w:t>torchvision.dataset.______</w:t>
      </w:r>
      <w:r w:rsidRPr="00823AF0">
        <w:rPr>
          <w:rFonts w:ascii="Times New Roman" w:eastAsia="宋体" w:hAnsi="Times New Roman" w:cs="Times New Roman"/>
          <w:sz w:val="24"/>
          <w:szCs w:val="28"/>
        </w:rPr>
        <w:t>）</w:t>
      </w:r>
    </w:p>
    <w:p w14:paraId="40DB4F29" w14:textId="7F752107"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r w:rsidRPr="00823AF0">
        <w:rPr>
          <w:rFonts w:ascii="Times New Roman" w:eastAsia="宋体" w:hAnsi="Times New Roman" w:cs="Times New Roman"/>
          <w:sz w:val="24"/>
          <w:szCs w:val="28"/>
        </w:rPr>
        <w:t>torch.utils.data.Dataloader</w:t>
      </w:r>
      <w:r w:rsidRPr="00823AF0">
        <w:rPr>
          <w:rFonts w:ascii="Times New Roman" w:eastAsia="宋体" w:hAnsi="Times New Roman" w:cs="Times New Roman"/>
          <w:sz w:val="24"/>
          <w:szCs w:val="28"/>
        </w:rPr>
        <w:t>）</w:t>
      </w:r>
    </w:p>
    <w:p w14:paraId="4B80F930" w14:textId="7B27C2AE"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r w:rsidR="002F206B" w:rsidRPr="00823AF0">
        <w:rPr>
          <w:rFonts w:ascii="Times New Roman" w:eastAsia="宋体" w:hAnsi="Times New Roman" w:cs="Times New Roman"/>
          <w:sz w:val="24"/>
          <w:szCs w:val="28"/>
        </w:rPr>
        <w:t>torch.load() / torch.load_state_dic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r w:rsidR="00E55CA7" w:rsidRPr="00823AF0">
        <w:rPr>
          <w:rFonts w:ascii="Times New Roman" w:eastAsia="宋体" w:hAnsi="Times New Roman" w:cs="Times New Roman"/>
          <w:sz w:val="24"/>
          <w:szCs w:val="28"/>
        </w:rPr>
        <w:t>optin</w:t>
      </w:r>
      <w:r w:rsidR="00E55CA7" w:rsidRPr="00823AF0">
        <w:rPr>
          <w:rFonts w:ascii="Times New Roman" w:eastAsia="宋体" w:hAnsi="Times New Roman" w:cs="Times New Roman"/>
          <w:sz w:val="24"/>
          <w:szCs w:val="28"/>
        </w:rPr>
        <w:t>）</w:t>
      </w:r>
    </w:p>
    <w:p w14:paraId="69841BFE" w14:textId="052CB876"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0171CA46"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with torch.no_grad()</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torch.save() / torch.save_state_dict()</w:t>
      </w:r>
      <w:r w:rsidR="002F206B" w:rsidRPr="009A7CFD">
        <w:rPr>
          <w:rFonts w:ascii="Times New Roman" w:eastAsia="宋体" w:hAnsi="Times New Roman" w:cs="Times New Roman"/>
          <w:sz w:val="22"/>
          <w:szCs w:val="24"/>
        </w:rPr>
        <w:t>）</w:t>
      </w:r>
    </w:p>
    <w:p w14:paraId="20A1B49A" w14:textId="2CF010AD" w:rsidR="00383C7B" w:rsidRPr="009A7CFD" w:rsidRDefault="00383C7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r w:rsidRPr="009A7CFD">
        <w:rPr>
          <w:rFonts w:ascii="Times New Roman" w:eastAsia="宋体" w:hAnsi="Times New Roman" w:cs="Times New Roman"/>
          <w:sz w:val="22"/>
          <w:szCs w:val="24"/>
        </w:rPr>
        <w:t>torch.load()</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model.load_state_dict(torch.load())</w:t>
      </w:r>
      <w:r w:rsidRPr="009A7CFD">
        <w:rPr>
          <w:rFonts w:ascii="Times New Roman" w:eastAsia="宋体" w:hAnsi="Times New Roman" w:cs="Times New Roman"/>
          <w:sz w:val="22"/>
          <w:szCs w:val="24"/>
        </w:rPr>
        <w:t>）</w:t>
      </w:r>
    </w:p>
    <w:p w14:paraId="287BFAD3" w14:textId="1F9EA8DF" w:rsidR="004D0783" w:rsidRPr="00823AF0"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r w:rsidRPr="00823AF0">
        <w:rPr>
          <w:rFonts w:ascii="Times New Roman" w:eastAsia="宋体" w:hAnsi="Times New Roman" w:cs="Times New Roman"/>
          <w:b/>
          <w:bCs/>
          <w:sz w:val="24"/>
          <w:szCs w:val="28"/>
        </w:rPr>
        <w:t xml:space="preserve">Visdom  </w:t>
      </w:r>
    </w:p>
    <w:p w14:paraId="6B616015" w14:textId="77777777" w:rsidR="00FD1F5E" w:rsidRPr="00823AF0" w:rsidRDefault="00FD1F5E" w:rsidP="00F85B01">
      <w:pPr>
        <w:widowControl/>
        <w:rPr>
          <w:rFonts w:ascii="Times New Roman" w:eastAsia="宋体" w:hAnsi="Times New Roman" w:cs="Times New Roman"/>
          <w:sz w:val="24"/>
          <w:szCs w:val="28"/>
        </w:rPr>
      </w:pP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187608FA" w14:textId="3309C981"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双模态特征融合：</w:t>
      </w:r>
    </w:p>
    <w:p w14:paraId="7DB249BA" w14:textId="2A9794B3"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前提：保证输入网络的双模态数据是一一对应的</w:t>
      </w:r>
    </w:p>
    <w:p w14:paraId="19B547EA" w14:textId="2077454D" w:rsidR="00D9550C" w:rsidRPr="00823AF0" w:rsidRDefault="00D9550C"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Loader</w:t>
      </w:r>
    </w:p>
    <w:p w14:paraId="4BA93C6C" w14:textId="1527AA6A" w:rsidR="00F85B01" w:rsidRPr="00823AF0" w:rsidRDefault="00F85B01" w:rsidP="00F85B01">
      <w:pPr>
        <w:widowControl/>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73585B68" w14:textId="6B8A45B1" w:rsidR="00345BA4" w:rsidRPr="00823AF0" w:rsidRDefault="00832295" w:rsidP="007E5B4C">
      <w:pPr>
        <w:widowControl/>
        <w:jc w:val="center"/>
        <w:outlineLvl w:val="0"/>
        <w:rPr>
          <w:rFonts w:ascii="Times New Roman" w:eastAsia="宋体" w:hAnsi="Times New Roman" w:cs="Times New Roman"/>
          <w:b/>
          <w:bCs/>
          <w:sz w:val="28"/>
          <w:szCs w:val="32"/>
        </w:rPr>
      </w:pPr>
      <w:bookmarkStart w:id="13" w:name="_Toc137022928"/>
      <w:r w:rsidRPr="00823AF0">
        <w:rPr>
          <w:rFonts w:ascii="Times New Roman" w:eastAsia="宋体" w:hAnsi="Times New Roman" w:cs="Times New Roman"/>
          <w:b/>
          <w:bCs/>
          <w:sz w:val="28"/>
          <w:szCs w:val="32"/>
        </w:rPr>
        <w:lastRenderedPageBreak/>
        <w:t>脑电（</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Pr="00823AF0">
        <w:rPr>
          <w:rFonts w:ascii="Times New Roman" w:eastAsia="宋体" w:hAnsi="Times New Roman" w:cs="Times New Roman"/>
          <w:b/>
          <w:bCs/>
          <w:sz w:val="28"/>
          <w:szCs w:val="32"/>
        </w:rPr>
        <w:t>处理</w:t>
      </w:r>
      <w:bookmarkEnd w:id="13"/>
    </w:p>
    <w:p w14:paraId="3BD282EF" w14:textId="344794AA"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vent_id</w:t>
      </w:r>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245828BD"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加载进</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之后，</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加载进一个跟记录数据时相匹配的通道位置信息。</w:t>
      </w:r>
    </w:p>
    <w:p w14:paraId="6B5ECD33" w14:textId="651FA37D"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高通滤波（</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一段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时频分析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w:t>
      </w:r>
      <w:r w:rsidRPr="009A7CFD">
        <w:rPr>
          <w:rFonts w:ascii="Times New Roman" w:eastAsia="宋体" w:hAnsi="Times New Roman" w:cs="Times New Roman"/>
          <w:sz w:val="22"/>
          <w:szCs w:val="24"/>
        </w:rPr>
        <w:lastRenderedPageBreak/>
        <w:t>段内，因为时频分析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维连续数据（通道×时间）转为三维（通道×时间×试次）</w:t>
      </w:r>
    </w:p>
    <w:p w14:paraId="2EF84B3D" w14:textId="59B8C753"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脑平均参考</w:t>
      </w:r>
      <w:r w:rsidR="00EC400E">
        <w:rPr>
          <w:rFonts w:ascii="Times New Roman" w:eastAsia="宋体" w:hAnsi="Times New Roman" w:cs="Times New Roman" w:hint="eastAsia"/>
          <w:sz w:val="22"/>
          <w:szCs w:val="24"/>
        </w:rPr>
        <w:t>。</w:t>
      </w:r>
    </w:p>
    <w:p w14:paraId="7E3D3BF9" w14:textId="4F77FE63"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脑平均参考基于以下假设：电极密度大且分布均匀，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插值坏导有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rsidP="00056435">
      <w:pPr>
        <w:pStyle w:val="a3"/>
        <w:numPr>
          <w:ilvl w:val="0"/>
          <w:numId w:val="4"/>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插值坏导和</w:t>
      </w:r>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眼电成分之后再做，因为有可能被试眨眼比较频繁，那这么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rsidP="002A5090">
      <w:pPr>
        <w:pStyle w:val="a3"/>
        <w:numPr>
          <w:ilvl w:val="0"/>
          <w:numId w:val="4"/>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1FBA79ED" w14:textId="77777777" w:rsidR="002A5090" w:rsidRPr="002A5090" w:rsidRDefault="002A5090" w:rsidP="002A5090">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试次间分</w:t>
      </w:r>
      <w:r w:rsidRPr="002A5090">
        <w:rPr>
          <w:rFonts w:ascii="Times New Roman" w:eastAsia="宋体" w:hAnsi="Times New Roman" w:cs="Times New Roman" w:hint="eastAsia"/>
          <w:color w:val="FF0000"/>
          <w:sz w:val="22"/>
          <w:szCs w:val="24"/>
        </w:rPr>
        <w:t>布图和频率分布图来识别伪迹相关成分</w:t>
      </w:r>
    </w:p>
    <w:p w14:paraId="07856804" w14:textId="77777777" w:rsidR="002A5090" w:rsidRPr="009A7CFD" w:rsidRDefault="002A5090" w:rsidP="009A7CFD">
      <w:pPr>
        <w:tabs>
          <w:tab w:val="left" w:pos="0"/>
        </w:tabs>
        <w:ind w:firstLineChars="200" w:firstLine="440"/>
        <w:rPr>
          <w:rFonts w:ascii="Times New Roman" w:eastAsia="宋体" w:hAnsi="Times New Roman" w:cs="Times New Roman"/>
          <w:sz w:val="22"/>
          <w:szCs w:val="24"/>
        </w:rPr>
      </w:pPr>
    </w:p>
    <w:p w14:paraId="4E0698A5" w14:textId="77777777" w:rsidR="009A7CFD" w:rsidRPr="00823AF0" w:rsidRDefault="009A7CFD" w:rsidP="009A7CFD">
      <w:pPr>
        <w:widowControl/>
        <w:jc w:val="center"/>
        <w:outlineLvl w:val="0"/>
        <w:rPr>
          <w:rFonts w:ascii="Times New Roman" w:eastAsia="宋体" w:hAnsi="Times New Roman" w:cs="Times New Roman"/>
          <w:b/>
          <w:bCs/>
          <w:sz w:val="28"/>
          <w:szCs w:val="32"/>
        </w:rPr>
      </w:pPr>
      <w:bookmarkStart w:id="14" w:name="_Toc137022929"/>
      <w:r w:rsidRPr="00823AF0">
        <w:rPr>
          <w:rFonts w:ascii="Times New Roman" w:eastAsia="宋体" w:hAnsi="Times New Roman" w:cs="Times New Roman"/>
          <w:b/>
          <w:bCs/>
          <w:sz w:val="28"/>
          <w:szCs w:val="32"/>
        </w:rPr>
        <w:lastRenderedPageBreak/>
        <w:t>伪迹</w:t>
      </w:r>
      <w:bookmarkEnd w:id="14"/>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眼电伪迹、肌电伪迹（叠加平均消除）、心电伪迹及其他伪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眼电伪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P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177BEC82" w14:textId="3739E670" w:rsidR="00827F72" w:rsidRDefault="00827F72" w:rsidP="007E5B4C">
      <w:pPr>
        <w:widowControl/>
        <w:jc w:val="center"/>
        <w:outlineLvl w:val="0"/>
        <w:rPr>
          <w:rFonts w:ascii="Times New Roman" w:eastAsia="宋体" w:hAnsi="Times New Roman" w:cs="Times New Roman"/>
          <w:b/>
          <w:bCs/>
          <w:sz w:val="28"/>
          <w:szCs w:val="32"/>
        </w:rPr>
      </w:pPr>
      <w:bookmarkStart w:id="15" w:name="_Toc137022930"/>
      <w:r w:rsidRPr="00823AF0">
        <w:rPr>
          <w:rFonts w:ascii="Times New Roman" w:eastAsia="宋体" w:hAnsi="Times New Roman" w:cs="Times New Roman"/>
          <w:b/>
          <w:bCs/>
          <w:sz w:val="28"/>
          <w:szCs w:val="32"/>
        </w:rPr>
        <w:t>脑电研究方法</w:t>
      </w:r>
      <w:bookmarkEnd w:id="15"/>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r>
        <w:rPr>
          <w:rFonts w:ascii="Times New Roman" w:eastAsia="宋体" w:hAnsi="Times New Roman" w:cs="Times New Roman" w:hint="eastAsia"/>
        </w:rPr>
        <w:t>ECoG</w:t>
      </w:r>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823AF0">
      <w:pPr>
        <w:tabs>
          <w:tab w:val="left" w:pos="0"/>
        </w:tabs>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38167C1A" w14:textId="7EBF7ABD" w:rsidR="00827F72" w:rsidRPr="00823AF0" w:rsidRDefault="00827F72"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P300</w:t>
      </w:r>
      <w:r w:rsidRPr="00823AF0">
        <w:rPr>
          <w:rFonts w:ascii="Times New Roman" w:eastAsia="宋体" w:hAnsi="Times New Roman" w:cs="Times New Roman"/>
          <w:b/>
          <w:bCs/>
        </w:rPr>
        <w:t>事件相关电位法</w:t>
      </w:r>
    </w:p>
    <w:p w14:paraId="51A3CFA1" w14:textId="77777777" w:rsidR="00827F72" w:rsidRPr="00823AF0" w:rsidRDefault="00827F72" w:rsidP="00827F72">
      <w:pPr>
        <w:tabs>
          <w:tab w:val="left" w:pos="0"/>
        </w:tabs>
        <w:rPr>
          <w:rFonts w:ascii="Times New Roman" w:eastAsia="宋体" w:hAnsi="Times New Roman" w:cs="Times New Roman"/>
        </w:rPr>
      </w:pPr>
      <w:r w:rsidRPr="00823AF0">
        <w:rPr>
          <w:rFonts w:ascii="Times New Roman" w:eastAsia="宋体" w:hAnsi="Times New Roman" w:cs="Times New Roman"/>
        </w:rPr>
        <w:t>一种事件相关电位，峰值大约出现在事件发生</w:t>
      </w:r>
      <w:r w:rsidRPr="00823AF0">
        <w:rPr>
          <w:rFonts w:ascii="Times New Roman" w:eastAsia="宋体" w:hAnsi="Times New Roman" w:cs="Times New Roman"/>
        </w:rPr>
        <w:t>300ms</w:t>
      </w:r>
      <w:r w:rsidRPr="00823AF0">
        <w:rPr>
          <w:rFonts w:ascii="Times New Roman" w:eastAsia="宋体" w:hAnsi="Times New Roman" w:cs="Times New Roman"/>
        </w:rPr>
        <w:t>，相关事件发生概率越小，</w:t>
      </w:r>
      <w:r w:rsidRPr="00823AF0">
        <w:rPr>
          <w:rFonts w:ascii="Times New Roman" w:eastAsia="宋体" w:hAnsi="Times New Roman" w:cs="Times New Roman"/>
        </w:rPr>
        <w:t>P300</w:t>
      </w:r>
      <w:r w:rsidRPr="00823AF0">
        <w:rPr>
          <w:rFonts w:ascii="Times New Roman" w:eastAsia="宋体" w:hAnsi="Times New Roman" w:cs="Times New Roman"/>
        </w:rPr>
        <w:t>越显著</w:t>
      </w:r>
    </w:p>
    <w:p w14:paraId="1DA667CA" w14:textId="5D711106" w:rsidR="00827F72"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3BB52AF7" w14:textId="2C889434"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为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1223957E" w:rsidR="00B51451" w:rsidRDefault="00B51451" w:rsidP="00B51451">
      <w:pPr>
        <w:tabs>
          <w:tab w:val="left" w:pos="0"/>
        </w:tabs>
        <w:rPr>
          <w:rFonts w:ascii="Times New Roman" w:eastAsia="宋体" w:hAnsi="Times New Roman" w:cs="Times New Roman"/>
        </w:rPr>
      </w:pPr>
      <w:r>
        <w:rPr>
          <w:rFonts w:ascii="Times New Roman" w:eastAsia="宋体" w:hAnsi="Times New Roman" w:cs="Times New Roman" w:hint="eastAsia"/>
        </w:rPr>
        <w:t>稳态诱发电位（</w:t>
      </w:r>
      <w:r>
        <w:rPr>
          <w:rFonts w:ascii="Times New Roman" w:eastAsia="宋体" w:hAnsi="Times New Roman" w:cs="Times New Roman" w:hint="eastAsia"/>
        </w:rPr>
        <w:t>SSEP</w:t>
      </w:r>
      <w:r>
        <w:rPr>
          <w:rFonts w:ascii="Times New Roman" w:eastAsia="宋体" w:hAnsi="Times New Roman" w:cs="Times New Roman" w:hint="eastAsia"/>
        </w:rPr>
        <w:t>）</w:t>
      </w:r>
    </w:p>
    <w:p w14:paraId="71DBA24D" w14:textId="055BBE03" w:rsidR="00EC6579" w:rsidRDefault="00EC6579" w:rsidP="008C4DB3">
      <w:pPr>
        <w:tabs>
          <w:tab w:val="left" w:pos="0"/>
        </w:tabs>
        <w:rPr>
          <w:rFonts w:ascii="Times New Roman" w:eastAsia="宋体" w:hAnsi="Times New Roman" w:cs="Times New Roman"/>
        </w:rPr>
      </w:pPr>
      <w:r w:rsidRPr="00EC6579">
        <w:rPr>
          <w:rFonts w:ascii="Times New Roman" w:eastAsia="宋体" w:hAnsi="Times New Roman" w:cs="Times New Roman"/>
        </w:rPr>
        <w:t>稳态视觉诱发电位（</w:t>
      </w:r>
      <w:r w:rsidRPr="00EC6579">
        <w:rPr>
          <w:rFonts w:ascii="Times New Roman" w:eastAsia="宋体" w:hAnsi="Times New Roman" w:cs="Times New Roman"/>
        </w:rPr>
        <w:t>SSVEP</w:t>
      </w:r>
      <w:r w:rsidRPr="00EC6579">
        <w:rPr>
          <w:rFonts w:ascii="Times New Roman" w:eastAsia="宋体" w:hAnsi="Times New Roman" w:cs="Times New Roman"/>
        </w:rPr>
        <w:t>）</w:t>
      </w:r>
    </w:p>
    <w:p w14:paraId="1534A457" w14:textId="4175986E" w:rsid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听觉诱发电位（</w:t>
      </w:r>
      <w:r>
        <w:rPr>
          <w:rFonts w:ascii="Times New Roman" w:eastAsia="宋体" w:hAnsi="Times New Roman" w:cs="Times New Roman" w:hint="eastAsia"/>
        </w:rPr>
        <w:t>BAEP</w:t>
      </w:r>
      <w:r>
        <w:rPr>
          <w:rFonts w:ascii="Times New Roman" w:eastAsia="宋体" w:hAnsi="Times New Roman" w:cs="Times New Roman" w:hint="eastAsia"/>
        </w:rPr>
        <w:t>）</w:t>
      </w:r>
    </w:p>
    <w:p w14:paraId="41712914" w14:textId="0CDDA77B" w:rsidR="00EC6579" w:rsidRP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痛觉诱发电位（激光诱发电位</w:t>
      </w:r>
      <w:r>
        <w:rPr>
          <w:rFonts w:ascii="Times New Roman" w:eastAsia="宋体" w:hAnsi="Times New Roman" w:cs="Times New Roman" w:hint="eastAsia"/>
        </w:rPr>
        <w:t>LEP</w:t>
      </w:r>
      <w:r>
        <w:rPr>
          <w:rFonts w:ascii="Times New Roman" w:eastAsia="宋体" w:hAnsi="Times New Roman" w:cs="Times New Roman" w:hint="eastAsia"/>
        </w:rPr>
        <w:t>）</w:t>
      </w:r>
    </w:p>
    <w:p w14:paraId="17E7DC7E" w14:textId="17F43420"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p>
    <w:p w14:paraId="33E59DDB"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p>
    <w:p w14:paraId="0AE597EE"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p>
    <w:p w14:paraId="25022FDF"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75CFB1EA" w14:textId="499D31EE" w:rsidR="008C4DB3"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μ</w:t>
      </w:r>
      <w:r w:rsidRPr="00823AF0">
        <w:rPr>
          <w:rFonts w:ascii="Times New Roman" w:eastAsia="宋体" w:hAnsi="Times New Roman" w:cs="Times New Roman"/>
        </w:rPr>
        <w:t>波：</w:t>
      </w:r>
      <w:r w:rsidRPr="00823AF0">
        <w:rPr>
          <w:rFonts w:ascii="Times New Roman" w:eastAsia="宋体" w:hAnsi="Times New Roman" w:cs="Times New Roman"/>
        </w:rPr>
        <w:t>8~12Hz</w:t>
      </w:r>
    </w:p>
    <w:p w14:paraId="436A2C1E" w14:textId="2A9FFF3A" w:rsidR="00B34C01" w:rsidRDefault="00B34C01" w:rsidP="00B34C01">
      <w:pPr>
        <w:pStyle w:val="a3"/>
        <w:numPr>
          <w:ilvl w:val="0"/>
          <w:numId w:val="15"/>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试次间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64"/>
                    <a:stretch>
                      <a:fillRect/>
                    </a:stretch>
                  </pic:blipFill>
                  <pic:spPr>
                    <a:xfrm>
                      <a:off x="0" y="0"/>
                      <a:ext cx="1931430" cy="489435"/>
                    </a:xfrm>
                    <a:prstGeom prst="rect">
                      <a:avLst/>
                    </a:prstGeom>
                  </pic:spPr>
                </pic:pic>
              </a:graphicData>
            </a:graphic>
          </wp:inline>
        </w:drawing>
      </w:r>
    </w:p>
    <w:p w14:paraId="1F9C914B" w14:textId="77777777" w:rsidR="00E276EC" w:rsidRPr="00B34C01" w:rsidRDefault="00E276EC" w:rsidP="00E276EC">
      <w:pPr>
        <w:tabs>
          <w:tab w:val="left" w:pos="0"/>
        </w:tabs>
        <w:jc w:val="center"/>
        <w:rPr>
          <w:rFonts w:ascii="Times New Roman" w:eastAsia="宋体" w:hAnsi="Times New Roman" w:cs="Times New Roman"/>
          <w:b/>
          <w:bCs/>
        </w:rPr>
      </w:pPr>
    </w:p>
    <w:p w14:paraId="4B1F5344" w14:textId="2BA243A4" w:rsidR="00056435" w:rsidRPr="00823AF0" w:rsidRDefault="003D6812" w:rsidP="007E5B4C">
      <w:pPr>
        <w:widowControl/>
        <w:jc w:val="center"/>
        <w:outlineLvl w:val="0"/>
        <w:rPr>
          <w:rFonts w:ascii="Times New Roman" w:eastAsia="宋体" w:hAnsi="Times New Roman" w:cs="Times New Roman"/>
          <w:b/>
          <w:bCs/>
          <w:sz w:val="28"/>
          <w:szCs w:val="32"/>
        </w:rPr>
      </w:pPr>
      <w:bookmarkStart w:id="16" w:name="_Toc137022931"/>
      <w:r w:rsidRPr="00823AF0">
        <w:rPr>
          <w:rFonts w:ascii="Times New Roman" w:eastAsia="宋体" w:hAnsi="Times New Roman" w:cs="Times New Roman"/>
          <w:b/>
          <w:bCs/>
          <w:sz w:val="28"/>
          <w:szCs w:val="32"/>
        </w:rPr>
        <w:lastRenderedPageBreak/>
        <w:t>脑电特征提取</w:t>
      </w:r>
      <w:bookmarkEnd w:id="16"/>
    </w:p>
    <w:p w14:paraId="5DE5CA0A" w14:textId="07F67103" w:rsidR="003D6812"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域特征</w:t>
      </w:r>
    </w:p>
    <w:p w14:paraId="6D043183" w14:textId="77777777" w:rsidR="007D0CF3" w:rsidRPr="00823AF0" w:rsidRDefault="007D0CF3" w:rsidP="007D0CF3">
      <w:pPr>
        <w:tabs>
          <w:tab w:val="left" w:pos="0"/>
        </w:tabs>
        <w:rPr>
          <w:rFonts w:ascii="Times New Roman" w:eastAsia="宋体" w:hAnsi="Times New Roman" w:cs="Times New Roman"/>
          <w:b/>
          <w:bCs/>
        </w:rPr>
      </w:pPr>
    </w:p>
    <w:p w14:paraId="15876411" w14:textId="00876C96" w:rsidR="00A1676C" w:rsidRDefault="007D0CF3" w:rsidP="00A1676C">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频域特征</w:t>
      </w:r>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一般使用频谱分析来描述脑电信号的功率沿频率的分布特征</w:t>
      </w:r>
      <w:r w:rsidR="00F61E16">
        <w:rPr>
          <w:rFonts w:ascii="Times New Roman" w:eastAsia="宋体" w:hAnsi="Times New Roman" w:cs="Times New Roman" w:hint="eastAsia"/>
          <w:sz w:val="22"/>
          <w:szCs w:val="24"/>
        </w:rPr>
        <w:t xml:space="preserve"> </w:t>
      </w:r>
    </w:p>
    <w:p w14:paraId="5309C267" w14:textId="341E0D38"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功率谱分析</w:t>
      </w:r>
    </w:p>
    <w:p w14:paraId="3687CC65" w14:textId="75DDEF59"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频域特征</w:t>
      </w:r>
    </w:p>
    <w:p w14:paraId="64E07263" w14:textId="141C4C73"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p>
    <w:p w14:paraId="60AFDFE3" w14:textId="03CDCED1"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空域特征</w:t>
      </w:r>
    </w:p>
    <w:p w14:paraId="6E8348A0" w14:textId="148AEABB" w:rsidR="007D0CF3" w:rsidRDefault="007D0CF3" w:rsidP="007D0CF3">
      <w:pPr>
        <w:tabs>
          <w:tab w:val="left" w:pos="0"/>
        </w:tabs>
        <w:rPr>
          <w:rFonts w:ascii="Times New Roman" w:eastAsia="宋体" w:hAnsi="Times New Roman" w:cs="Times New Roman"/>
        </w:rPr>
      </w:pPr>
      <w:r w:rsidRPr="00823AF0">
        <w:rPr>
          <w:rFonts w:ascii="Times New Roman" w:eastAsia="宋体" w:hAnsi="Times New Roman" w:cs="Times New Roman"/>
        </w:rPr>
        <w:t>共空间模式（</w:t>
      </w:r>
      <w:r w:rsidRPr="00823AF0">
        <w:rPr>
          <w:rFonts w:ascii="Times New Roman" w:eastAsia="宋体" w:hAnsi="Times New Roman" w:cs="Times New Roman"/>
        </w:rPr>
        <w:t>CSP</w:t>
      </w:r>
      <w:r w:rsidRPr="00823AF0">
        <w:rPr>
          <w:rFonts w:ascii="Times New Roman" w:eastAsia="宋体" w:hAnsi="Times New Roman" w:cs="Times New Roman"/>
        </w:rPr>
        <w:t>）</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眼电并剔除</w:t>
      </w:r>
    </w:p>
    <w:p w14:paraId="5AE27B45" w14:textId="4A1E60A4" w:rsidR="003369EE" w:rsidRPr="00823AF0" w:rsidRDefault="003369EE" w:rsidP="007E5B4C">
      <w:pPr>
        <w:widowControl/>
        <w:jc w:val="center"/>
        <w:outlineLvl w:val="0"/>
        <w:rPr>
          <w:rFonts w:ascii="Times New Roman" w:eastAsia="宋体" w:hAnsi="Times New Roman" w:cs="Times New Roman"/>
          <w:b/>
          <w:bCs/>
          <w:sz w:val="28"/>
          <w:szCs w:val="32"/>
        </w:rPr>
      </w:pPr>
      <w:bookmarkStart w:id="17" w:name="_Toc137022932"/>
      <w:r w:rsidRPr="00823AF0">
        <w:rPr>
          <w:rFonts w:ascii="Times New Roman" w:eastAsia="宋体" w:hAnsi="Times New Roman" w:cs="Times New Roman"/>
          <w:b/>
          <w:bCs/>
          <w:sz w:val="28"/>
          <w:szCs w:val="32"/>
        </w:rPr>
        <w:t>微状态</w:t>
      </w:r>
      <w:bookmarkEnd w:id="17"/>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绘制出脑地形空间分布图，每个时间点的脑电对应属于某一类微状态</w:t>
      </w:r>
      <w:r w:rsidR="00FB5CC1" w:rsidRPr="00823AF0">
        <w:rPr>
          <w:rFonts w:ascii="Times New Roman" w:eastAsia="宋体" w:hAnsi="Times New Roman" w:cs="Times New Roman"/>
          <w:sz w:val="22"/>
          <w:szCs w:val="24"/>
        </w:rPr>
        <w:t>。每个微状态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65"/>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全局场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lastRenderedPageBreak/>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67"/>
                    <a:stretch>
                      <a:fillRect/>
                    </a:stretch>
                  </pic:blipFill>
                  <pic:spPr>
                    <a:xfrm>
                      <a:off x="0" y="0"/>
                      <a:ext cx="5274310" cy="4044315"/>
                    </a:xfrm>
                    <a:prstGeom prst="rect">
                      <a:avLst/>
                    </a:prstGeom>
                  </pic:spPr>
                </pic:pic>
              </a:graphicData>
            </a:graphic>
          </wp:inline>
        </w:drawing>
      </w:r>
    </w:p>
    <w:p w14:paraId="15F15EBC" w14:textId="3DC7B1DF" w:rsidR="00BC2C5F" w:rsidRPr="00823AF0" w:rsidRDefault="00BC2C5F" w:rsidP="007E5B4C">
      <w:pPr>
        <w:widowControl/>
        <w:jc w:val="center"/>
        <w:outlineLvl w:val="0"/>
        <w:rPr>
          <w:rFonts w:ascii="Times New Roman" w:eastAsia="宋体" w:hAnsi="Times New Roman" w:cs="Times New Roman"/>
          <w:b/>
          <w:bCs/>
          <w:sz w:val="28"/>
          <w:szCs w:val="32"/>
        </w:rPr>
      </w:pPr>
      <w:bookmarkStart w:id="18" w:name="_Toc137022933"/>
      <w:r w:rsidRPr="00823AF0">
        <w:rPr>
          <w:rFonts w:ascii="Times New Roman" w:eastAsia="宋体" w:hAnsi="Times New Roman" w:cs="Times New Roman"/>
          <w:b/>
          <w:bCs/>
          <w:sz w:val="28"/>
          <w:szCs w:val="32"/>
        </w:rPr>
        <w:t>前馈神经网络</w:t>
      </w:r>
      <w:bookmarkEnd w:id="18"/>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7F55B443" w:rsidR="00377D6F" w:rsidRPr="00823AF0" w:rsidRDefault="00377D6F" w:rsidP="007E5B4C">
      <w:pPr>
        <w:widowControl/>
        <w:jc w:val="center"/>
        <w:outlineLvl w:val="0"/>
        <w:rPr>
          <w:rFonts w:ascii="Times New Roman" w:eastAsia="宋体" w:hAnsi="Times New Roman" w:cs="Times New Roman"/>
          <w:b/>
          <w:bCs/>
          <w:sz w:val="28"/>
          <w:szCs w:val="32"/>
        </w:rPr>
      </w:pPr>
      <w:bookmarkStart w:id="19" w:name="_Toc137022934"/>
      <w:r w:rsidRPr="00823AF0">
        <w:rPr>
          <w:rFonts w:ascii="Times New Roman" w:eastAsia="宋体" w:hAnsi="Times New Roman" w:cs="Times New Roman"/>
          <w:b/>
          <w:bCs/>
          <w:sz w:val="28"/>
          <w:szCs w:val="32"/>
        </w:rPr>
        <w:t>激活函数</w:t>
      </w:r>
      <w:bookmarkEnd w:id="19"/>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单调</w:t>
      </w:r>
      <w:r w:rsidR="00F9702D" w:rsidRPr="00823AF0">
        <w:rPr>
          <w:rFonts w:ascii="Times New Roman" w:eastAsia="宋体" w:hAnsi="Times New Roman" w:cs="Times New Roman"/>
          <w:b/>
          <w:bCs/>
          <w:sz w:val="22"/>
          <w:szCs w:val="24"/>
        </w:rPr>
        <w:t>可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ax+b</w:t>
      </w:r>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ReLU</w:t>
      </w:r>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oftmax</w:t>
      </w:r>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3711704" w14:textId="77777777" w:rsidR="00C27BE9" w:rsidRPr="00823AF0" w:rsidRDefault="00C27BE9" w:rsidP="00377D6F">
      <w:pPr>
        <w:pStyle w:val="a3"/>
        <w:ind w:left="1540" w:hangingChars="700" w:hanging="1540"/>
        <w:contextualSpacing/>
        <w:rPr>
          <w:rFonts w:ascii="Times New Roman" w:eastAsia="宋体" w:hAnsi="Times New Roman" w:cs="Times New Roman"/>
          <w:sz w:val="22"/>
          <w:szCs w:val="24"/>
        </w:rPr>
      </w:pPr>
    </w:p>
    <w:p w14:paraId="4EC1B5C6" w14:textId="6B53D6C6" w:rsidR="00691CF5" w:rsidRPr="00823AF0" w:rsidRDefault="00691CF5" w:rsidP="007E5B4C">
      <w:pPr>
        <w:widowControl/>
        <w:jc w:val="center"/>
        <w:outlineLvl w:val="0"/>
        <w:rPr>
          <w:rFonts w:ascii="Times New Roman" w:eastAsia="宋体" w:hAnsi="Times New Roman" w:cs="Times New Roman"/>
          <w:b/>
          <w:bCs/>
          <w:sz w:val="28"/>
          <w:szCs w:val="32"/>
        </w:rPr>
      </w:pPr>
      <w:bookmarkStart w:id="20" w:name="_Toc137022935"/>
      <w:r w:rsidRPr="00823AF0">
        <w:rPr>
          <w:rFonts w:ascii="Times New Roman" w:eastAsia="宋体" w:hAnsi="Times New Roman" w:cs="Times New Roman"/>
          <w:b/>
          <w:bCs/>
          <w:sz w:val="28"/>
          <w:szCs w:val="32"/>
        </w:rPr>
        <w:t>损失函数</w:t>
      </w:r>
      <w:bookmarkEnd w:id="20"/>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交叉熵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6E02FD84" w14:textId="77777777" w:rsidR="00BF108B" w:rsidRPr="00823AF0" w:rsidRDefault="00BF108B" w:rsidP="00377D6F">
      <w:pPr>
        <w:pStyle w:val="a3"/>
        <w:ind w:left="1680" w:hangingChars="700" w:hanging="1680"/>
        <w:contextualSpacing/>
        <w:rPr>
          <w:rFonts w:ascii="Times New Roman" w:eastAsia="宋体" w:hAnsi="Times New Roman" w:cs="Times New Roman"/>
          <w:sz w:val="24"/>
          <w:szCs w:val="28"/>
        </w:rPr>
      </w:pPr>
    </w:p>
    <w:p w14:paraId="48D11FA6" w14:textId="68DD6940" w:rsidR="00813FD9" w:rsidRPr="00823AF0" w:rsidRDefault="008D060F" w:rsidP="007E5B4C">
      <w:pPr>
        <w:widowControl/>
        <w:jc w:val="center"/>
        <w:outlineLvl w:val="0"/>
        <w:rPr>
          <w:rFonts w:ascii="Times New Roman" w:eastAsia="宋体" w:hAnsi="Times New Roman" w:cs="Times New Roman"/>
          <w:b/>
          <w:bCs/>
          <w:sz w:val="28"/>
          <w:szCs w:val="32"/>
        </w:rPr>
      </w:pPr>
      <w:bookmarkStart w:id="21" w:name="_Toc137022936"/>
      <w:r w:rsidRPr="00823AF0">
        <w:rPr>
          <w:rFonts w:ascii="Times New Roman" w:eastAsia="宋体" w:hAnsi="Times New Roman" w:cs="Times New Roman"/>
          <w:b/>
          <w:bCs/>
          <w:sz w:val="28"/>
          <w:szCs w:val="32"/>
        </w:rPr>
        <w:t>目前</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解码主要深度学习算法</w:t>
      </w:r>
      <w:bookmarkEnd w:id="21"/>
    </w:p>
    <w:p w14:paraId="76709A10" w14:textId="5319AB02" w:rsidR="00813FD9" w:rsidRPr="00823AF0" w:rsidRDefault="00813FD9"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人工神经网络（</w:t>
      </w:r>
      <w:r w:rsidRPr="00823AF0">
        <w:rPr>
          <w:rFonts w:ascii="Times New Roman" w:eastAsia="宋体" w:hAnsi="Times New Roman" w:cs="Times New Roman"/>
          <w:sz w:val="24"/>
          <w:szCs w:val="28"/>
          <w:highlight w:val="yellow"/>
        </w:rPr>
        <w:t>ANN</w:t>
      </w:r>
      <w:r w:rsidRPr="00823AF0">
        <w:rPr>
          <w:rFonts w:ascii="Times New Roman" w:eastAsia="宋体" w:hAnsi="Times New Roman" w:cs="Times New Roman"/>
          <w:sz w:val="24"/>
          <w:szCs w:val="28"/>
          <w:highlight w:val="yellow"/>
        </w:rPr>
        <w:t>）</w:t>
      </w:r>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r w:rsidRPr="00823AF0">
        <w:rPr>
          <w:rFonts w:ascii="Times New Roman" w:eastAsia="宋体" w:hAnsi="Times New Roman" w:cs="Times New Roman"/>
          <w:sz w:val="22"/>
          <w:szCs w:val="24"/>
        </w:rPr>
        <w:t>softmax</w:t>
      </w:r>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oftmax</w:t>
      </w:r>
      <w:r w:rsidRPr="00823AF0">
        <w:rPr>
          <w:rFonts w:ascii="Times New Roman" w:eastAsia="宋体" w:hAnsi="Times New Roman" w:cs="Times New Roman"/>
          <w:sz w:val="22"/>
          <w:szCs w:val="24"/>
        </w:rPr>
        <w:t>层：</w:t>
      </w:r>
      <w:r w:rsidRPr="00823AF0">
        <w:rPr>
          <w:rFonts w:ascii="Times New Roman" w:eastAsia="宋体" w:hAnsi="Times New Roman" w:cs="Times New Roman"/>
          <w:sz w:val="22"/>
          <w:szCs w:val="24"/>
        </w:rPr>
        <w:t>Softmax</w:t>
      </w:r>
      <w:r w:rsidRPr="00823AF0">
        <w:rPr>
          <w:rFonts w:ascii="Times New Roman" w:eastAsia="宋体" w:hAnsi="Times New Roman" w:cs="Times New Roman"/>
          <w:sz w:val="22"/>
          <w:szCs w:val="24"/>
        </w:rPr>
        <w:t>函数常作用于输出层，将神经网络的输出向量转化为同分布的概率分布</w:t>
      </w:r>
    </w:p>
    <w:p w14:paraId="691DC88C" w14:textId="77A429D2" w:rsidR="00DA0F07"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卷积神经网络（</w:t>
      </w:r>
      <w:r w:rsidRPr="00823AF0">
        <w:rPr>
          <w:rFonts w:ascii="Times New Roman" w:eastAsia="宋体" w:hAnsi="Times New Roman" w:cs="Times New Roman"/>
          <w:sz w:val="24"/>
          <w:szCs w:val="28"/>
          <w:highlight w:val="yellow"/>
        </w:rPr>
        <w:t>CNN</w:t>
      </w:r>
      <w:r w:rsidRPr="00823AF0">
        <w:rPr>
          <w:rFonts w:ascii="Times New Roman" w:eastAsia="宋体" w:hAnsi="Times New Roman" w:cs="Times New Roman"/>
          <w:sz w:val="24"/>
          <w:szCs w:val="28"/>
          <w:highlight w:val="yellow"/>
        </w:rPr>
        <w:t>）</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核都是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stride]+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img-kernel)/stride]+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1AE53B32" w:rsidR="003F6C3C" w:rsidRPr="00823AF0" w:rsidRDefault="003F6C3C"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r w:rsidR="000D4B13" w:rsidRPr="00823AF0">
        <w:rPr>
          <w:rFonts w:ascii="Times New Roman" w:eastAsia="宋体" w:hAnsi="Times New Roman" w:cs="Times New Roman"/>
          <w:sz w:val="22"/>
          <w:szCs w:val="24"/>
        </w:rPr>
        <w:t>pytorch</w:t>
      </w:r>
      <w:r w:rsidR="000D4B13" w:rsidRPr="00823AF0">
        <w:rPr>
          <w:rFonts w:ascii="Times New Roman" w:eastAsia="宋体" w:hAnsi="Times New Roman" w:cs="Times New Roman"/>
          <w:sz w:val="22"/>
          <w:szCs w:val="24"/>
        </w:rPr>
        <w:t>中</w:t>
      </w:r>
      <w:r w:rsidR="000D4B13" w:rsidRPr="00823AF0">
        <w:rPr>
          <w:rFonts w:ascii="Times New Roman" w:eastAsia="宋体" w:hAnsi="Times New Roman" w:cs="Times New Roman"/>
          <w:sz w:val="22"/>
          <w:szCs w:val="24"/>
        </w:rPr>
        <w:t>nn</w:t>
      </w:r>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lastRenderedPageBreak/>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68"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r w:rsidRPr="00823AF0">
        <w:rPr>
          <w:rFonts w:ascii="Times New Roman" w:eastAsia="宋体" w:hAnsi="Times New Roman" w:cs="Times New Roman"/>
          <w:color w:val="000000" w:themeColor="text1"/>
          <w:sz w:val="22"/>
          <w:szCs w:val="24"/>
        </w:rPr>
        <w:t>Vgg</w:t>
      </w:r>
      <w:r w:rsidRPr="00823AF0">
        <w:rPr>
          <w:rFonts w:ascii="Times New Roman" w:eastAsia="宋体" w:hAnsi="Times New Roman" w:cs="Times New Roman"/>
          <w:color w:val="000000" w:themeColor="text1"/>
          <w:sz w:val="22"/>
          <w:szCs w:val="24"/>
        </w:rPr>
        <w:t>，</w:t>
      </w:r>
      <w:r w:rsidRPr="00823AF0">
        <w:rPr>
          <w:rFonts w:ascii="Times New Roman" w:eastAsia="宋体" w:hAnsi="Times New Roman" w:cs="Times New Roman"/>
          <w:color w:val="000000" w:themeColor="text1"/>
          <w:sz w:val="22"/>
          <w:szCs w:val="24"/>
        </w:rPr>
        <w:t>ResNet</w:t>
      </w:r>
      <w:r w:rsidRPr="00823AF0">
        <w:rPr>
          <w:rFonts w:ascii="Times New Roman" w:eastAsia="宋体" w:hAnsi="Times New Roman" w:cs="Times New Roman"/>
          <w:color w:val="000000" w:themeColor="text1"/>
          <w:sz w:val="22"/>
          <w:szCs w:val="24"/>
        </w:rPr>
        <w:t>网络</w:t>
      </w:r>
    </w:p>
    <w:p w14:paraId="08C2958D" w14:textId="77777777" w:rsidR="00972E6D" w:rsidRPr="00823AF0" w:rsidRDefault="00972E6D" w:rsidP="00DA0F07">
      <w:pPr>
        <w:pStyle w:val="a3"/>
        <w:ind w:firstLineChars="0" w:firstLine="0"/>
        <w:contextualSpacing/>
        <w:rPr>
          <w:rFonts w:ascii="Times New Roman" w:eastAsia="宋体" w:hAnsi="Times New Roman" w:cs="Times New Roman"/>
          <w:color w:val="FF0000"/>
          <w:sz w:val="22"/>
          <w:szCs w:val="24"/>
        </w:rPr>
      </w:pPr>
    </w:p>
    <w:p w14:paraId="3C557554" w14:textId="77777777" w:rsidR="00972E6D" w:rsidRPr="00823AF0" w:rsidRDefault="00972E6D" w:rsidP="00972E6D">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循环神经网络（</w:t>
      </w:r>
      <w:r w:rsidRPr="00823AF0">
        <w:rPr>
          <w:rFonts w:ascii="Times New Roman" w:eastAsia="宋体" w:hAnsi="Times New Roman" w:cs="Times New Roman"/>
          <w:sz w:val="24"/>
          <w:szCs w:val="28"/>
          <w:highlight w:val="yellow"/>
        </w:rPr>
        <w:t>RNN</w:t>
      </w:r>
      <w:r w:rsidRPr="00823AF0">
        <w:rPr>
          <w:rFonts w:ascii="Times New Roman" w:eastAsia="宋体" w:hAnsi="Times New Roman" w:cs="Times New Roman"/>
          <w:sz w:val="24"/>
          <w:szCs w:val="28"/>
          <w:highlight w:val="yellow"/>
        </w:rPr>
        <w:t>）</w:t>
      </w:r>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岀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69"/>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0F37B02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A4CC688"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Pr="00823AF0">
        <w:rPr>
          <w:rFonts w:ascii="Times New Roman" w:eastAsia="宋体" w:hAnsi="Times New Roman" w:cs="Times New Roman"/>
          <w:sz w:val="22"/>
          <w:szCs w:val="24"/>
        </w:rPr>
        <w:t>0</w:t>
      </w:r>
    </w:p>
    <w:p w14:paraId="762A9A3C" w14:textId="518B1977" w:rsidR="00DF10E5" w:rsidRPr="00823AF0" w:rsidRDefault="003C1185" w:rsidP="00DA0F07">
      <w:pPr>
        <w:pStyle w:val="a3"/>
        <w:ind w:firstLineChars="0" w:firstLine="0"/>
        <w:contextualSpacing/>
        <w:rPr>
          <w:rFonts w:ascii="Times New Roman" w:eastAsia="宋体" w:hAnsi="Times New Roman" w:cs="Times New Roman"/>
          <w:sz w:val="24"/>
          <w:szCs w:val="28"/>
          <w:highlight w:val="yellow"/>
        </w:rPr>
      </w:pPr>
      <w:r w:rsidRPr="00823AF0">
        <w:rPr>
          <w:rFonts w:ascii="Times New Roman" w:eastAsia="宋体" w:hAnsi="Times New Roman" w:cs="Times New Roman"/>
          <w:sz w:val="24"/>
          <w:szCs w:val="28"/>
          <w:highlight w:val="yellow"/>
        </w:rPr>
        <w:lastRenderedPageBreak/>
        <w:t>长短时记忆</w:t>
      </w:r>
      <w:r w:rsidR="00B413E7" w:rsidRPr="00823AF0">
        <w:rPr>
          <w:rFonts w:ascii="Times New Roman" w:eastAsia="宋体" w:hAnsi="Times New Roman" w:cs="Times New Roman"/>
          <w:sz w:val="24"/>
          <w:szCs w:val="28"/>
          <w:highlight w:val="yellow"/>
        </w:rPr>
        <w:t>网络</w:t>
      </w:r>
      <w:r w:rsidRPr="00823AF0">
        <w:rPr>
          <w:rFonts w:ascii="Times New Roman" w:eastAsia="宋体" w:hAnsi="Times New Roman" w:cs="Times New Roman"/>
          <w:sz w:val="24"/>
          <w:szCs w:val="28"/>
          <w:highlight w:val="yellow"/>
        </w:rPr>
        <w:t>（</w:t>
      </w:r>
      <w:r w:rsidRPr="00823AF0">
        <w:rPr>
          <w:rFonts w:ascii="Times New Roman" w:eastAsia="宋体" w:hAnsi="Times New Roman" w:cs="Times New Roman"/>
          <w:sz w:val="24"/>
          <w:szCs w:val="28"/>
          <w:highlight w:val="yellow"/>
        </w:rPr>
        <w:t>LSTM</w:t>
      </w:r>
      <w:r w:rsidRPr="00823AF0">
        <w:rPr>
          <w:rFonts w:ascii="Times New Roman" w:eastAsia="宋体" w:hAnsi="Times New Roman" w:cs="Times New Roman"/>
          <w:sz w:val="24"/>
          <w:szCs w:val="28"/>
          <w:highlight w:val="yellow"/>
        </w:rPr>
        <w:t>）</w:t>
      </w:r>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4853039A" w14:textId="5740C186" w:rsidR="000C263A" w:rsidRPr="00823AF0" w:rsidRDefault="00B413E7" w:rsidP="001364C6">
      <w:pPr>
        <w:tabs>
          <w:tab w:val="right" w:pos="8306"/>
        </w:tabs>
        <w:contextualSpacing/>
        <w:jc w:val="center"/>
        <w:rPr>
          <w:rFonts w:ascii="Times New Roman" w:eastAsia="宋体" w:hAnsi="Times New Roman" w:cs="Times New Roman" w:hint="eastAsia"/>
          <w:sz w:val="22"/>
          <w:szCs w:val="24"/>
        </w:rPr>
      </w:pPr>
      <w:r w:rsidRPr="00823AF0">
        <w:rPr>
          <w:rFonts w:ascii="Times New Roman" w:eastAsia="宋体" w:hAnsi="Times New Roman" w:cs="Times New Roman"/>
          <w:noProof/>
        </w:rPr>
        <w:drawing>
          <wp:inline distT="0" distB="0" distL="0" distR="0" wp14:anchorId="1BEF7990" wp14:editId="1870B2B5">
            <wp:extent cx="3271087" cy="2205010"/>
            <wp:effectExtent l="0" t="0" r="5715" b="508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70"/>
                    <a:stretch>
                      <a:fillRect/>
                    </a:stretch>
                  </pic:blipFill>
                  <pic:spPr>
                    <a:xfrm>
                      <a:off x="0" y="0"/>
                      <a:ext cx="3281019" cy="2211705"/>
                    </a:xfrm>
                    <a:prstGeom prst="rect">
                      <a:avLst/>
                    </a:prstGeom>
                  </pic:spPr>
                </pic:pic>
              </a:graphicData>
            </a:graphic>
          </wp:inline>
        </w:drawing>
      </w:r>
    </w:p>
    <w:p w14:paraId="436CA539" w14:textId="4984D3E2" w:rsidR="00804DF6" w:rsidRPr="00823AF0" w:rsidRDefault="00804DF6" w:rsidP="00804DF6">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双向循环神经网络（</w:t>
      </w:r>
      <w:r w:rsidRPr="00823AF0">
        <w:rPr>
          <w:rFonts w:ascii="Times New Roman" w:eastAsia="宋体" w:hAnsi="Times New Roman" w:cs="Times New Roman"/>
          <w:sz w:val="24"/>
          <w:szCs w:val="28"/>
          <w:highlight w:val="yellow"/>
        </w:rPr>
        <w:t>BRNN</w:t>
      </w:r>
      <w:r w:rsidRPr="00823AF0">
        <w:rPr>
          <w:rFonts w:ascii="Times New Roman" w:eastAsia="宋体" w:hAnsi="Times New Roman" w:cs="Times New Roman"/>
          <w:sz w:val="24"/>
          <w:szCs w:val="28"/>
          <w:highlight w:val="yellow"/>
        </w:rPr>
        <w:t>）</w:t>
      </w:r>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Default="000C263A"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层循环神经网络（</w:t>
      </w:r>
      <w:r w:rsidRPr="00823AF0">
        <w:rPr>
          <w:rFonts w:ascii="Times New Roman" w:eastAsia="宋体" w:hAnsi="Times New Roman" w:cs="Times New Roman"/>
          <w:sz w:val="24"/>
          <w:szCs w:val="28"/>
          <w:highlight w:val="yellow"/>
        </w:rPr>
        <w:t>DRNN</w:t>
      </w:r>
      <w:r w:rsidRPr="00823AF0">
        <w:rPr>
          <w:rFonts w:ascii="Times New Roman" w:eastAsia="宋体" w:hAnsi="Times New Roman" w:cs="Times New Roman"/>
          <w:sz w:val="24"/>
          <w:szCs w:val="28"/>
          <w:highlight w:val="yellow"/>
        </w:rPr>
        <w:t>）</w:t>
      </w:r>
    </w:p>
    <w:p w14:paraId="294F7886" w14:textId="46DA73DB" w:rsidR="001364C6" w:rsidRPr="00823AF0" w:rsidRDefault="001364C6" w:rsidP="00DA0F07">
      <w:pPr>
        <w:pStyle w:val="a3"/>
        <w:ind w:firstLineChars="0" w:firstLine="0"/>
        <w:contextualSpacing/>
        <w:rPr>
          <w:rFonts w:ascii="Times New Roman" w:eastAsia="宋体" w:hAnsi="Times New Roman" w:cs="Times New Roman" w:hint="eastAsia"/>
          <w:sz w:val="24"/>
          <w:szCs w:val="28"/>
        </w:rPr>
      </w:pPr>
      <w:r>
        <w:rPr>
          <w:rFonts w:ascii="Times New Roman" w:eastAsia="宋体" w:hAnsi="Times New Roman" w:cs="Times New Roman" w:hint="eastAsia"/>
          <w:sz w:val="24"/>
          <w:szCs w:val="28"/>
          <w:highlight w:val="yellow"/>
        </w:rPr>
        <w:t>残差神经网络（</w:t>
      </w:r>
      <w:r>
        <w:rPr>
          <w:rFonts w:ascii="Times New Roman" w:eastAsia="宋体" w:hAnsi="Times New Roman" w:cs="Times New Roman" w:hint="eastAsia"/>
          <w:sz w:val="24"/>
          <w:szCs w:val="28"/>
          <w:highlight w:val="yellow"/>
        </w:rPr>
        <w:t>ResNet</w:t>
      </w:r>
      <w:r>
        <w:rPr>
          <w:rFonts w:ascii="Times New Roman" w:eastAsia="宋体" w:hAnsi="Times New Roman" w:cs="Times New Roman" w:hint="eastAsia"/>
          <w:sz w:val="24"/>
          <w:szCs w:val="28"/>
          <w:highlight w:val="yellow"/>
        </w:rPr>
        <w:t>）</w:t>
      </w:r>
    </w:p>
    <w:p w14:paraId="77413376" w14:textId="33BE1618"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度置信网络（</w:t>
      </w:r>
      <w:r w:rsidRPr="00823AF0">
        <w:rPr>
          <w:rFonts w:ascii="Times New Roman" w:eastAsia="宋体" w:hAnsi="Times New Roman" w:cs="Times New Roman"/>
          <w:sz w:val="24"/>
          <w:szCs w:val="28"/>
          <w:highlight w:val="yellow"/>
        </w:rPr>
        <w:t>DBN</w:t>
      </w:r>
      <w:r w:rsidRPr="00823AF0">
        <w:rPr>
          <w:rFonts w:ascii="Times New Roman" w:eastAsia="宋体" w:hAnsi="Times New Roman" w:cs="Times New Roman"/>
          <w:sz w:val="24"/>
          <w:szCs w:val="28"/>
          <w:highlight w:val="yellow"/>
        </w:rPr>
        <w:t>）</w:t>
      </w:r>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5F4DB72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p>
    <w:p w14:paraId="43792D1D" w14:textId="2BA6DD7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50BBB71F" w14:textId="4C6D09FC"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自编码器（</w:t>
      </w:r>
      <w:r w:rsidRPr="00823AF0">
        <w:rPr>
          <w:rFonts w:ascii="Times New Roman" w:eastAsia="宋体" w:hAnsi="Times New Roman" w:cs="Times New Roman"/>
          <w:sz w:val="24"/>
          <w:szCs w:val="28"/>
          <w:highlight w:val="yellow"/>
        </w:rPr>
        <w:t>AE</w:t>
      </w:r>
      <w:r w:rsidRPr="00823AF0">
        <w:rPr>
          <w:rFonts w:ascii="Times New Roman" w:eastAsia="宋体" w:hAnsi="Times New Roman" w:cs="Times New Roman"/>
          <w:sz w:val="24"/>
          <w:szCs w:val="28"/>
          <w:highlight w:val="yellow"/>
        </w:rPr>
        <w:t>）</w:t>
      </w:r>
    </w:p>
    <w:p w14:paraId="0E24EDB4" w14:textId="4D6F040E" w:rsidR="00D825CD" w:rsidRPr="00823AF0"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54D368F9" w14:textId="4BCE225F" w:rsidR="00D825CD" w:rsidRPr="00823AF0" w:rsidRDefault="00D825CD" w:rsidP="00C42017">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去噪自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1B1B9132" w14:textId="4C85AF93" w:rsidR="008D060F" w:rsidRPr="00823AF0" w:rsidRDefault="008D060F" w:rsidP="007E5B4C">
      <w:pPr>
        <w:widowControl/>
        <w:jc w:val="center"/>
        <w:outlineLvl w:val="0"/>
        <w:rPr>
          <w:rFonts w:ascii="Times New Roman" w:eastAsia="宋体" w:hAnsi="Times New Roman" w:cs="Times New Roman"/>
        </w:rPr>
      </w:pPr>
    </w:p>
    <w:sectPr w:rsidR="008D060F" w:rsidRPr="00823A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B807F" w14:textId="77777777" w:rsidR="00862E09" w:rsidRDefault="00862E09" w:rsidP="009825B0">
      <w:r>
        <w:separator/>
      </w:r>
    </w:p>
  </w:endnote>
  <w:endnote w:type="continuationSeparator" w:id="0">
    <w:p w14:paraId="3F62F9A7" w14:textId="77777777" w:rsidR="00862E09" w:rsidRDefault="00862E09"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CDCACB" w14:textId="77777777" w:rsidR="00862E09" w:rsidRDefault="00862E09" w:rsidP="009825B0">
      <w:r>
        <w:separator/>
      </w:r>
    </w:p>
  </w:footnote>
  <w:footnote w:type="continuationSeparator" w:id="0">
    <w:p w14:paraId="7E86C360" w14:textId="77777777" w:rsidR="00862E09" w:rsidRDefault="00862E09" w:rsidP="00982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2E"/>
    <w:multiLevelType w:val="hybridMultilevel"/>
    <w:tmpl w:val="45508FC0"/>
    <w:lvl w:ilvl="0" w:tplc="04090013">
      <w:start w:val="1"/>
      <w:numFmt w:val="chineseCountingThousand"/>
      <w:lvlText w:val="%1、"/>
      <w:lvlJc w:val="left"/>
      <w:pPr>
        <w:ind w:left="3114" w:hanging="420"/>
      </w:pPr>
    </w:lvl>
    <w:lvl w:ilvl="1" w:tplc="04090019" w:tentative="1">
      <w:start w:val="1"/>
      <w:numFmt w:val="lowerLetter"/>
      <w:lvlText w:val="%2)"/>
      <w:lvlJc w:val="left"/>
      <w:pPr>
        <w:ind w:left="3534" w:hanging="420"/>
      </w:pPr>
    </w:lvl>
    <w:lvl w:ilvl="2" w:tplc="0409001B" w:tentative="1">
      <w:start w:val="1"/>
      <w:numFmt w:val="lowerRoman"/>
      <w:lvlText w:val="%3."/>
      <w:lvlJc w:val="right"/>
      <w:pPr>
        <w:ind w:left="3954" w:hanging="420"/>
      </w:pPr>
    </w:lvl>
    <w:lvl w:ilvl="3" w:tplc="0409000F" w:tentative="1">
      <w:start w:val="1"/>
      <w:numFmt w:val="decimal"/>
      <w:lvlText w:val="%4."/>
      <w:lvlJc w:val="left"/>
      <w:pPr>
        <w:ind w:left="4374" w:hanging="420"/>
      </w:pPr>
    </w:lvl>
    <w:lvl w:ilvl="4" w:tplc="04090019" w:tentative="1">
      <w:start w:val="1"/>
      <w:numFmt w:val="lowerLetter"/>
      <w:lvlText w:val="%5)"/>
      <w:lvlJc w:val="left"/>
      <w:pPr>
        <w:ind w:left="4794" w:hanging="420"/>
      </w:pPr>
    </w:lvl>
    <w:lvl w:ilvl="5" w:tplc="0409001B" w:tentative="1">
      <w:start w:val="1"/>
      <w:numFmt w:val="lowerRoman"/>
      <w:lvlText w:val="%6."/>
      <w:lvlJc w:val="right"/>
      <w:pPr>
        <w:ind w:left="5214" w:hanging="420"/>
      </w:pPr>
    </w:lvl>
    <w:lvl w:ilvl="6" w:tplc="0409000F" w:tentative="1">
      <w:start w:val="1"/>
      <w:numFmt w:val="decimal"/>
      <w:lvlText w:val="%7."/>
      <w:lvlJc w:val="left"/>
      <w:pPr>
        <w:ind w:left="5634" w:hanging="420"/>
      </w:pPr>
    </w:lvl>
    <w:lvl w:ilvl="7" w:tplc="04090019" w:tentative="1">
      <w:start w:val="1"/>
      <w:numFmt w:val="lowerLetter"/>
      <w:lvlText w:val="%8)"/>
      <w:lvlJc w:val="left"/>
      <w:pPr>
        <w:ind w:left="6054" w:hanging="420"/>
      </w:pPr>
    </w:lvl>
    <w:lvl w:ilvl="8" w:tplc="0409001B" w:tentative="1">
      <w:start w:val="1"/>
      <w:numFmt w:val="lowerRoman"/>
      <w:lvlText w:val="%9."/>
      <w:lvlJc w:val="right"/>
      <w:pPr>
        <w:ind w:left="6474" w:hanging="420"/>
      </w:pPr>
    </w:lvl>
  </w:abstractNum>
  <w:abstractNum w:abstractNumId="1"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1A5C7B"/>
    <w:multiLevelType w:val="hybridMultilevel"/>
    <w:tmpl w:val="6D7E0500"/>
    <w:lvl w:ilvl="0" w:tplc="214CB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E3F080D"/>
    <w:multiLevelType w:val="hybridMultilevel"/>
    <w:tmpl w:val="B316EB5A"/>
    <w:lvl w:ilvl="0" w:tplc="64546E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5B36BA0"/>
    <w:multiLevelType w:val="hybridMultilevel"/>
    <w:tmpl w:val="2AEAD7E4"/>
    <w:lvl w:ilvl="0" w:tplc="C952D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AA81A26"/>
    <w:multiLevelType w:val="hybridMultilevel"/>
    <w:tmpl w:val="2EA6FA94"/>
    <w:lvl w:ilvl="0" w:tplc="CCB49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442EA1"/>
    <w:multiLevelType w:val="hybridMultilevel"/>
    <w:tmpl w:val="3C2239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8CC770D"/>
    <w:multiLevelType w:val="hybridMultilevel"/>
    <w:tmpl w:val="B8B44738"/>
    <w:lvl w:ilvl="0" w:tplc="AA8067E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F870F47"/>
    <w:multiLevelType w:val="hybridMultilevel"/>
    <w:tmpl w:val="397EE772"/>
    <w:lvl w:ilvl="0" w:tplc="40462E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99A73AC"/>
    <w:multiLevelType w:val="hybridMultilevel"/>
    <w:tmpl w:val="269C816E"/>
    <w:lvl w:ilvl="0" w:tplc="C01441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DB130BB"/>
    <w:multiLevelType w:val="hybridMultilevel"/>
    <w:tmpl w:val="9C365D5E"/>
    <w:lvl w:ilvl="0" w:tplc="45146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9965070">
    <w:abstractNumId w:val="9"/>
  </w:num>
  <w:num w:numId="2" w16cid:durableId="1376658000">
    <w:abstractNumId w:val="0"/>
  </w:num>
  <w:num w:numId="3" w16cid:durableId="11225276">
    <w:abstractNumId w:val="14"/>
  </w:num>
  <w:num w:numId="4" w16cid:durableId="1400205750">
    <w:abstractNumId w:val="8"/>
  </w:num>
  <w:num w:numId="5" w16cid:durableId="1097403221">
    <w:abstractNumId w:val="6"/>
  </w:num>
  <w:num w:numId="6" w16cid:durableId="629937430">
    <w:abstractNumId w:val="3"/>
  </w:num>
  <w:num w:numId="7" w16cid:durableId="1182554235">
    <w:abstractNumId w:val="12"/>
  </w:num>
  <w:num w:numId="8" w16cid:durableId="775488430">
    <w:abstractNumId w:val="13"/>
  </w:num>
  <w:num w:numId="9" w16cid:durableId="1132862815">
    <w:abstractNumId w:val="11"/>
  </w:num>
  <w:num w:numId="10" w16cid:durableId="1172835262">
    <w:abstractNumId w:val="7"/>
  </w:num>
  <w:num w:numId="11" w16cid:durableId="1792436850">
    <w:abstractNumId w:val="5"/>
  </w:num>
  <w:num w:numId="12" w16cid:durableId="1512531029">
    <w:abstractNumId w:val="1"/>
  </w:num>
  <w:num w:numId="13" w16cid:durableId="28340752">
    <w:abstractNumId w:val="4"/>
  </w:num>
  <w:num w:numId="14" w16cid:durableId="1919510151">
    <w:abstractNumId w:val="2"/>
  </w:num>
  <w:num w:numId="15" w16cid:durableId="33372610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5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404A9"/>
    <w:rsid w:val="00002037"/>
    <w:rsid w:val="000155EF"/>
    <w:rsid w:val="00020AC0"/>
    <w:rsid w:val="0002180E"/>
    <w:rsid w:val="00021C9B"/>
    <w:rsid w:val="00022081"/>
    <w:rsid w:val="0002757E"/>
    <w:rsid w:val="00030DEF"/>
    <w:rsid w:val="00032D42"/>
    <w:rsid w:val="000344C6"/>
    <w:rsid w:val="000526F5"/>
    <w:rsid w:val="00056435"/>
    <w:rsid w:val="00056EA2"/>
    <w:rsid w:val="00062327"/>
    <w:rsid w:val="00063DF1"/>
    <w:rsid w:val="00085C25"/>
    <w:rsid w:val="000A0D31"/>
    <w:rsid w:val="000A4489"/>
    <w:rsid w:val="000A4669"/>
    <w:rsid w:val="000A5C39"/>
    <w:rsid w:val="000A64C5"/>
    <w:rsid w:val="000B6885"/>
    <w:rsid w:val="000B6D66"/>
    <w:rsid w:val="000C031A"/>
    <w:rsid w:val="000C263A"/>
    <w:rsid w:val="000D07C8"/>
    <w:rsid w:val="000D2A49"/>
    <w:rsid w:val="000D3EFE"/>
    <w:rsid w:val="000D4B13"/>
    <w:rsid w:val="000D6D75"/>
    <w:rsid w:val="000F2781"/>
    <w:rsid w:val="000F696F"/>
    <w:rsid w:val="000F6FD6"/>
    <w:rsid w:val="00104303"/>
    <w:rsid w:val="00123F82"/>
    <w:rsid w:val="0013612F"/>
    <w:rsid w:val="001364C6"/>
    <w:rsid w:val="00137B52"/>
    <w:rsid w:val="00137C2D"/>
    <w:rsid w:val="0014715C"/>
    <w:rsid w:val="00147C69"/>
    <w:rsid w:val="001541BC"/>
    <w:rsid w:val="001A3E5D"/>
    <w:rsid w:val="001A3F72"/>
    <w:rsid w:val="001A583F"/>
    <w:rsid w:val="001A713D"/>
    <w:rsid w:val="001A7EA3"/>
    <w:rsid w:val="001B75F4"/>
    <w:rsid w:val="001C66A5"/>
    <w:rsid w:val="001E11E3"/>
    <w:rsid w:val="001E31BF"/>
    <w:rsid w:val="001F0A17"/>
    <w:rsid w:val="001F160B"/>
    <w:rsid w:val="001F5BDE"/>
    <w:rsid w:val="002204F7"/>
    <w:rsid w:val="0023033B"/>
    <w:rsid w:val="00235533"/>
    <w:rsid w:val="00241875"/>
    <w:rsid w:val="00245319"/>
    <w:rsid w:val="00263652"/>
    <w:rsid w:val="002639B4"/>
    <w:rsid w:val="00263DF2"/>
    <w:rsid w:val="00270DFA"/>
    <w:rsid w:val="00281B1B"/>
    <w:rsid w:val="002873B0"/>
    <w:rsid w:val="002A0C19"/>
    <w:rsid w:val="002A5090"/>
    <w:rsid w:val="002A6115"/>
    <w:rsid w:val="002A72B9"/>
    <w:rsid w:val="002B1675"/>
    <w:rsid w:val="002B4AC0"/>
    <w:rsid w:val="002B6A8A"/>
    <w:rsid w:val="002D24CD"/>
    <w:rsid w:val="002D30BC"/>
    <w:rsid w:val="002D3B9D"/>
    <w:rsid w:val="002D4E70"/>
    <w:rsid w:val="002F206B"/>
    <w:rsid w:val="002F3F4A"/>
    <w:rsid w:val="002F6CD5"/>
    <w:rsid w:val="002F7245"/>
    <w:rsid w:val="00302917"/>
    <w:rsid w:val="003043F1"/>
    <w:rsid w:val="00305313"/>
    <w:rsid w:val="003209D7"/>
    <w:rsid w:val="00322E5E"/>
    <w:rsid w:val="003261A1"/>
    <w:rsid w:val="00332835"/>
    <w:rsid w:val="003369EE"/>
    <w:rsid w:val="0034029A"/>
    <w:rsid w:val="003404A9"/>
    <w:rsid w:val="00341358"/>
    <w:rsid w:val="00341420"/>
    <w:rsid w:val="00345BA4"/>
    <w:rsid w:val="00352B9D"/>
    <w:rsid w:val="00354217"/>
    <w:rsid w:val="00360BBA"/>
    <w:rsid w:val="0036473A"/>
    <w:rsid w:val="0037412F"/>
    <w:rsid w:val="00377D6F"/>
    <w:rsid w:val="00380BBF"/>
    <w:rsid w:val="00383C7B"/>
    <w:rsid w:val="003840C6"/>
    <w:rsid w:val="003870AF"/>
    <w:rsid w:val="00392E40"/>
    <w:rsid w:val="0039592E"/>
    <w:rsid w:val="003A03B9"/>
    <w:rsid w:val="003A377D"/>
    <w:rsid w:val="003B0C34"/>
    <w:rsid w:val="003C1185"/>
    <w:rsid w:val="003C76D6"/>
    <w:rsid w:val="003D6812"/>
    <w:rsid w:val="003E7DC6"/>
    <w:rsid w:val="003F38B1"/>
    <w:rsid w:val="003F419C"/>
    <w:rsid w:val="003F5625"/>
    <w:rsid w:val="003F6C3C"/>
    <w:rsid w:val="004023FB"/>
    <w:rsid w:val="004126BF"/>
    <w:rsid w:val="00416091"/>
    <w:rsid w:val="004169CB"/>
    <w:rsid w:val="0042544E"/>
    <w:rsid w:val="0043292E"/>
    <w:rsid w:val="004474F2"/>
    <w:rsid w:val="004633E0"/>
    <w:rsid w:val="00465CE6"/>
    <w:rsid w:val="00466C28"/>
    <w:rsid w:val="00482EEC"/>
    <w:rsid w:val="004862C8"/>
    <w:rsid w:val="0048745B"/>
    <w:rsid w:val="00487D1B"/>
    <w:rsid w:val="00496AFE"/>
    <w:rsid w:val="004973C6"/>
    <w:rsid w:val="004A3101"/>
    <w:rsid w:val="004A7D25"/>
    <w:rsid w:val="004C0247"/>
    <w:rsid w:val="004C5928"/>
    <w:rsid w:val="004D0783"/>
    <w:rsid w:val="004E08E6"/>
    <w:rsid w:val="004E0A94"/>
    <w:rsid w:val="004E3534"/>
    <w:rsid w:val="004E5FFA"/>
    <w:rsid w:val="004E607E"/>
    <w:rsid w:val="004E7E22"/>
    <w:rsid w:val="004F2A4F"/>
    <w:rsid w:val="004F5480"/>
    <w:rsid w:val="00501FB6"/>
    <w:rsid w:val="005031C4"/>
    <w:rsid w:val="00510540"/>
    <w:rsid w:val="00517A9B"/>
    <w:rsid w:val="005228E6"/>
    <w:rsid w:val="00524498"/>
    <w:rsid w:val="0053432F"/>
    <w:rsid w:val="00542805"/>
    <w:rsid w:val="005444B9"/>
    <w:rsid w:val="005514C3"/>
    <w:rsid w:val="0055430E"/>
    <w:rsid w:val="00556220"/>
    <w:rsid w:val="00562C86"/>
    <w:rsid w:val="0056444F"/>
    <w:rsid w:val="00565738"/>
    <w:rsid w:val="00584A1A"/>
    <w:rsid w:val="005A1A12"/>
    <w:rsid w:val="005A37DE"/>
    <w:rsid w:val="005B122D"/>
    <w:rsid w:val="005B2C6E"/>
    <w:rsid w:val="005B57F6"/>
    <w:rsid w:val="005D3890"/>
    <w:rsid w:val="005D4A0D"/>
    <w:rsid w:val="005E0082"/>
    <w:rsid w:val="005E18F7"/>
    <w:rsid w:val="005E238E"/>
    <w:rsid w:val="005E741C"/>
    <w:rsid w:val="005F5C53"/>
    <w:rsid w:val="005F6700"/>
    <w:rsid w:val="005F67AF"/>
    <w:rsid w:val="00604E0A"/>
    <w:rsid w:val="00607DE6"/>
    <w:rsid w:val="00611984"/>
    <w:rsid w:val="00631CA5"/>
    <w:rsid w:val="00642360"/>
    <w:rsid w:val="00655F80"/>
    <w:rsid w:val="00661006"/>
    <w:rsid w:val="0066654E"/>
    <w:rsid w:val="00670157"/>
    <w:rsid w:val="00674D3C"/>
    <w:rsid w:val="006752DF"/>
    <w:rsid w:val="00691CF5"/>
    <w:rsid w:val="006940A4"/>
    <w:rsid w:val="006C11A5"/>
    <w:rsid w:val="006C16B8"/>
    <w:rsid w:val="006C2234"/>
    <w:rsid w:val="006C272B"/>
    <w:rsid w:val="006C5AA6"/>
    <w:rsid w:val="006D038D"/>
    <w:rsid w:val="006D3C5F"/>
    <w:rsid w:val="006E54F2"/>
    <w:rsid w:val="006E742E"/>
    <w:rsid w:val="00705A2C"/>
    <w:rsid w:val="00711E73"/>
    <w:rsid w:val="00712770"/>
    <w:rsid w:val="0072466C"/>
    <w:rsid w:val="007301F2"/>
    <w:rsid w:val="00731DA5"/>
    <w:rsid w:val="0073323A"/>
    <w:rsid w:val="00737D74"/>
    <w:rsid w:val="007433D4"/>
    <w:rsid w:val="00744843"/>
    <w:rsid w:val="00746225"/>
    <w:rsid w:val="00753F9D"/>
    <w:rsid w:val="007645C5"/>
    <w:rsid w:val="007879D9"/>
    <w:rsid w:val="0079332D"/>
    <w:rsid w:val="007A4F92"/>
    <w:rsid w:val="007B0B4F"/>
    <w:rsid w:val="007B20BF"/>
    <w:rsid w:val="007C1603"/>
    <w:rsid w:val="007C4BC9"/>
    <w:rsid w:val="007C6AAF"/>
    <w:rsid w:val="007D0CF3"/>
    <w:rsid w:val="007D72B9"/>
    <w:rsid w:val="007E29AA"/>
    <w:rsid w:val="007E5B4C"/>
    <w:rsid w:val="007E7F87"/>
    <w:rsid w:val="007F043D"/>
    <w:rsid w:val="00803172"/>
    <w:rsid w:val="00804DF6"/>
    <w:rsid w:val="00813FD9"/>
    <w:rsid w:val="008143FF"/>
    <w:rsid w:val="00823AF0"/>
    <w:rsid w:val="008265AD"/>
    <w:rsid w:val="00827379"/>
    <w:rsid w:val="00827F72"/>
    <w:rsid w:val="00832295"/>
    <w:rsid w:val="00832E27"/>
    <w:rsid w:val="0083447D"/>
    <w:rsid w:val="00842A19"/>
    <w:rsid w:val="00843256"/>
    <w:rsid w:val="00847475"/>
    <w:rsid w:val="008504B1"/>
    <w:rsid w:val="00862E09"/>
    <w:rsid w:val="00867F44"/>
    <w:rsid w:val="00871283"/>
    <w:rsid w:val="00873D92"/>
    <w:rsid w:val="00897272"/>
    <w:rsid w:val="008A2021"/>
    <w:rsid w:val="008A61AF"/>
    <w:rsid w:val="008B5FF9"/>
    <w:rsid w:val="008B6036"/>
    <w:rsid w:val="008C4DB3"/>
    <w:rsid w:val="008C6554"/>
    <w:rsid w:val="008D060F"/>
    <w:rsid w:val="008E4E2B"/>
    <w:rsid w:val="008F2C15"/>
    <w:rsid w:val="008F31AF"/>
    <w:rsid w:val="008F5087"/>
    <w:rsid w:val="008F6483"/>
    <w:rsid w:val="008F7831"/>
    <w:rsid w:val="00904A67"/>
    <w:rsid w:val="00910FF8"/>
    <w:rsid w:val="00911286"/>
    <w:rsid w:val="0091224D"/>
    <w:rsid w:val="00912F5E"/>
    <w:rsid w:val="00935BAB"/>
    <w:rsid w:val="00944EFB"/>
    <w:rsid w:val="00955F21"/>
    <w:rsid w:val="00967689"/>
    <w:rsid w:val="00972E6D"/>
    <w:rsid w:val="00973492"/>
    <w:rsid w:val="00975F4C"/>
    <w:rsid w:val="009778B1"/>
    <w:rsid w:val="00981EF5"/>
    <w:rsid w:val="009825B0"/>
    <w:rsid w:val="00994412"/>
    <w:rsid w:val="0099565F"/>
    <w:rsid w:val="009A1236"/>
    <w:rsid w:val="009A3A7E"/>
    <w:rsid w:val="009A7661"/>
    <w:rsid w:val="009A7CFD"/>
    <w:rsid w:val="009B766F"/>
    <w:rsid w:val="009C4E29"/>
    <w:rsid w:val="009D0ACC"/>
    <w:rsid w:val="009D1308"/>
    <w:rsid w:val="009D1928"/>
    <w:rsid w:val="009E290E"/>
    <w:rsid w:val="009E4981"/>
    <w:rsid w:val="00A02780"/>
    <w:rsid w:val="00A02ECB"/>
    <w:rsid w:val="00A03EBB"/>
    <w:rsid w:val="00A04073"/>
    <w:rsid w:val="00A1676C"/>
    <w:rsid w:val="00A23931"/>
    <w:rsid w:val="00A25CE5"/>
    <w:rsid w:val="00A27247"/>
    <w:rsid w:val="00A31CAD"/>
    <w:rsid w:val="00A328AC"/>
    <w:rsid w:val="00A37331"/>
    <w:rsid w:val="00A445C0"/>
    <w:rsid w:val="00A46468"/>
    <w:rsid w:val="00A55219"/>
    <w:rsid w:val="00A57CED"/>
    <w:rsid w:val="00A6504B"/>
    <w:rsid w:val="00A65B60"/>
    <w:rsid w:val="00A75759"/>
    <w:rsid w:val="00A75C88"/>
    <w:rsid w:val="00A82CC8"/>
    <w:rsid w:val="00A85676"/>
    <w:rsid w:val="00A85BE1"/>
    <w:rsid w:val="00A867E5"/>
    <w:rsid w:val="00AA7D5E"/>
    <w:rsid w:val="00AC13CA"/>
    <w:rsid w:val="00AC3864"/>
    <w:rsid w:val="00AD4110"/>
    <w:rsid w:val="00AD61A1"/>
    <w:rsid w:val="00AE2A03"/>
    <w:rsid w:val="00AE3F0E"/>
    <w:rsid w:val="00AF263E"/>
    <w:rsid w:val="00AF6D7D"/>
    <w:rsid w:val="00AF73F0"/>
    <w:rsid w:val="00AF7850"/>
    <w:rsid w:val="00AF78D2"/>
    <w:rsid w:val="00B04C82"/>
    <w:rsid w:val="00B05C66"/>
    <w:rsid w:val="00B16C4F"/>
    <w:rsid w:val="00B20869"/>
    <w:rsid w:val="00B20E8E"/>
    <w:rsid w:val="00B21164"/>
    <w:rsid w:val="00B24193"/>
    <w:rsid w:val="00B24777"/>
    <w:rsid w:val="00B25E0F"/>
    <w:rsid w:val="00B275C1"/>
    <w:rsid w:val="00B30B80"/>
    <w:rsid w:val="00B33A1E"/>
    <w:rsid w:val="00B34C01"/>
    <w:rsid w:val="00B35D4C"/>
    <w:rsid w:val="00B413E7"/>
    <w:rsid w:val="00B41524"/>
    <w:rsid w:val="00B46BFB"/>
    <w:rsid w:val="00B51451"/>
    <w:rsid w:val="00B54549"/>
    <w:rsid w:val="00B552C5"/>
    <w:rsid w:val="00B57A86"/>
    <w:rsid w:val="00B61C3C"/>
    <w:rsid w:val="00B62BBB"/>
    <w:rsid w:val="00B634A2"/>
    <w:rsid w:val="00B7511E"/>
    <w:rsid w:val="00B93C60"/>
    <w:rsid w:val="00B94138"/>
    <w:rsid w:val="00B94D07"/>
    <w:rsid w:val="00B95472"/>
    <w:rsid w:val="00BB4F98"/>
    <w:rsid w:val="00BC2402"/>
    <w:rsid w:val="00BC293F"/>
    <w:rsid w:val="00BC2C5F"/>
    <w:rsid w:val="00BC354A"/>
    <w:rsid w:val="00BC58BD"/>
    <w:rsid w:val="00BD59B0"/>
    <w:rsid w:val="00BE344A"/>
    <w:rsid w:val="00BE3869"/>
    <w:rsid w:val="00BE630A"/>
    <w:rsid w:val="00BF108B"/>
    <w:rsid w:val="00C00A1B"/>
    <w:rsid w:val="00C02F64"/>
    <w:rsid w:val="00C06431"/>
    <w:rsid w:val="00C1178F"/>
    <w:rsid w:val="00C22968"/>
    <w:rsid w:val="00C27BE9"/>
    <w:rsid w:val="00C27CE6"/>
    <w:rsid w:val="00C30E21"/>
    <w:rsid w:val="00C41EF8"/>
    <w:rsid w:val="00C42017"/>
    <w:rsid w:val="00C5304A"/>
    <w:rsid w:val="00C56BF9"/>
    <w:rsid w:val="00C645EA"/>
    <w:rsid w:val="00C64E5C"/>
    <w:rsid w:val="00C66860"/>
    <w:rsid w:val="00C674E7"/>
    <w:rsid w:val="00C738AA"/>
    <w:rsid w:val="00C771F2"/>
    <w:rsid w:val="00C773D3"/>
    <w:rsid w:val="00C814D6"/>
    <w:rsid w:val="00C8675A"/>
    <w:rsid w:val="00C90EBA"/>
    <w:rsid w:val="00C95776"/>
    <w:rsid w:val="00CA7971"/>
    <w:rsid w:val="00CB5D10"/>
    <w:rsid w:val="00CC1B26"/>
    <w:rsid w:val="00CC293E"/>
    <w:rsid w:val="00CC48ED"/>
    <w:rsid w:val="00CC6459"/>
    <w:rsid w:val="00CC790A"/>
    <w:rsid w:val="00CD0353"/>
    <w:rsid w:val="00CD3936"/>
    <w:rsid w:val="00CD7809"/>
    <w:rsid w:val="00CE7C95"/>
    <w:rsid w:val="00CE7DE4"/>
    <w:rsid w:val="00CF7EC6"/>
    <w:rsid w:val="00D04081"/>
    <w:rsid w:val="00D05337"/>
    <w:rsid w:val="00D072BA"/>
    <w:rsid w:val="00D436E3"/>
    <w:rsid w:val="00D4476A"/>
    <w:rsid w:val="00D50DA8"/>
    <w:rsid w:val="00D6707C"/>
    <w:rsid w:val="00D73A93"/>
    <w:rsid w:val="00D825CD"/>
    <w:rsid w:val="00D83C44"/>
    <w:rsid w:val="00D929B2"/>
    <w:rsid w:val="00D9550C"/>
    <w:rsid w:val="00DA0F07"/>
    <w:rsid w:val="00DB0AA9"/>
    <w:rsid w:val="00DB4A97"/>
    <w:rsid w:val="00DB6642"/>
    <w:rsid w:val="00DB6691"/>
    <w:rsid w:val="00DC1476"/>
    <w:rsid w:val="00DC2C8E"/>
    <w:rsid w:val="00DC2F20"/>
    <w:rsid w:val="00DC4B27"/>
    <w:rsid w:val="00DC51DD"/>
    <w:rsid w:val="00DD0F2A"/>
    <w:rsid w:val="00DE12E5"/>
    <w:rsid w:val="00DE4F56"/>
    <w:rsid w:val="00DE4FF7"/>
    <w:rsid w:val="00DE5194"/>
    <w:rsid w:val="00DF10E5"/>
    <w:rsid w:val="00DF6D4C"/>
    <w:rsid w:val="00E01B39"/>
    <w:rsid w:val="00E05FA1"/>
    <w:rsid w:val="00E11A90"/>
    <w:rsid w:val="00E12EBF"/>
    <w:rsid w:val="00E21C87"/>
    <w:rsid w:val="00E2263E"/>
    <w:rsid w:val="00E276EC"/>
    <w:rsid w:val="00E42590"/>
    <w:rsid w:val="00E4286F"/>
    <w:rsid w:val="00E4472F"/>
    <w:rsid w:val="00E54FB5"/>
    <w:rsid w:val="00E55CA7"/>
    <w:rsid w:val="00E73CA1"/>
    <w:rsid w:val="00E74CC5"/>
    <w:rsid w:val="00EA0A21"/>
    <w:rsid w:val="00EA0E4E"/>
    <w:rsid w:val="00EA6663"/>
    <w:rsid w:val="00EB331C"/>
    <w:rsid w:val="00EB7F36"/>
    <w:rsid w:val="00EC400E"/>
    <w:rsid w:val="00EC484E"/>
    <w:rsid w:val="00EC6579"/>
    <w:rsid w:val="00EC730E"/>
    <w:rsid w:val="00ED2521"/>
    <w:rsid w:val="00EE6528"/>
    <w:rsid w:val="00EF00B4"/>
    <w:rsid w:val="00EF0DB0"/>
    <w:rsid w:val="00F038D4"/>
    <w:rsid w:val="00F04516"/>
    <w:rsid w:val="00F07158"/>
    <w:rsid w:val="00F17AEB"/>
    <w:rsid w:val="00F217A4"/>
    <w:rsid w:val="00F22E9A"/>
    <w:rsid w:val="00F255A2"/>
    <w:rsid w:val="00F46A3D"/>
    <w:rsid w:val="00F508AD"/>
    <w:rsid w:val="00F514EC"/>
    <w:rsid w:val="00F5379F"/>
    <w:rsid w:val="00F55A9F"/>
    <w:rsid w:val="00F61E16"/>
    <w:rsid w:val="00F63BB0"/>
    <w:rsid w:val="00F66056"/>
    <w:rsid w:val="00F67661"/>
    <w:rsid w:val="00F67E8C"/>
    <w:rsid w:val="00F75EAE"/>
    <w:rsid w:val="00F85B01"/>
    <w:rsid w:val="00F87E82"/>
    <w:rsid w:val="00F923DA"/>
    <w:rsid w:val="00F924FD"/>
    <w:rsid w:val="00F935D2"/>
    <w:rsid w:val="00F9702D"/>
    <w:rsid w:val="00FA04EC"/>
    <w:rsid w:val="00FA2179"/>
    <w:rsid w:val="00FA3F85"/>
    <w:rsid w:val="00FA6FA5"/>
    <w:rsid w:val="00FB1B59"/>
    <w:rsid w:val="00FB1EB5"/>
    <w:rsid w:val="00FB5CC1"/>
    <w:rsid w:val="00FC0DAB"/>
    <w:rsid w:val="00FC6955"/>
    <w:rsid w:val="00FC775E"/>
    <w:rsid w:val="00FD1F5E"/>
    <w:rsid w:val="00FD387F"/>
    <w:rsid w:val="00FD4056"/>
    <w:rsid w:val="00FD676C"/>
    <w:rsid w:val="00FE3AF1"/>
    <w:rsid w:val="00FE58C8"/>
    <w:rsid w:val="00FF3B6D"/>
    <w:rsid w:val="00FF46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122F9"/>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semiHidden/>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E5B4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8.png"/><Relationship Id="rId68"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jpeg"/><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2.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mne.tools/stable/generated/mne.make_fixed_length_events.html" TargetMode="External"/><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jpe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9</TotalTime>
  <Pages>29</Pages>
  <Words>2466</Words>
  <Characters>14058</Characters>
  <Application>Microsoft Office Word</Application>
  <DocSecurity>0</DocSecurity>
  <Lines>117</Lines>
  <Paragraphs>32</Paragraphs>
  <ScaleCrop>false</ScaleCrop>
  <Company/>
  <LinksUpToDate>false</LinksUpToDate>
  <CharactersWithSpaces>16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58</cp:revision>
  <dcterms:created xsi:type="dcterms:W3CDTF">2022-10-23T12:37:00Z</dcterms:created>
  <dcterms:modified xsi:type="dcterms:W3CDTF">2023-06-26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